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5B54" w:rsidRDefault="001201F9" w:rsidP="001201F9">
      <w:pPr>
        <w:jc w:val="center"/>
        <w:rPr>
          <w:rFonts w:ascii="Times New Roman" w:eastAsia="宋体" w:hAnsi="Times New Roman"/>
          <w:sz w:val="40"/>
          <w:szCs w:val="40"/>
        </w:rPr>
      </w:pPr>
      <w:r w:rsidRPr="0054543A">
        <w:rPr>
          <w:rFonts w:ascii="Times New Roman" w:eastAsia="宋体" w:hAnsi="Times New Roman" w:cs="Times New Roman" w:hint="eastAsia"/>
          <w:b/>
          <w:bCs/>
          <w:noProof/>
          <w:color w:val="000000"/>
          <w:spacing w:val="20"/>
          <w:sz w:val="40"/>
          <w:szCs w:val="32"/>
        </w:rPr>
        <mc:AlternateContent>
          <mc:Choice Requires="wpg">
            <w:drawing>
              <wp:anchor distT="0" distB="0" distL="114300" distR="114300" simplePos="0" relativeHeight="251659264" behindDoc="0" locked="0" layoutInCell="1" allowOverlap="1" wp14:anchorId="78565736" wp14:editId="235CA0B0">
                <wp:simplePos x="0" y="0"/>
                <wp:positionH relativeFrom="page">
                  <wp:posOffset>137160</wp:posOffset>
                </wp:positionH>
                <wp:positionV relativeFrom="paragraph">
                  <wp:posOffset>-92075</wp:posOffset>
                </wp:positionV>
                <wp:extent cx="1074420" cy="8637905"/>
                <wp:effectExtent l="0" t="0" r="0" b="0"/>
                <wp:wrapNone/>
                <wp:docPr id="5" name="组合 5"/>
                <wp:cNvGraphicFramePr/>
                <a:graphic xmlns:a="http://schemas.openxmlformats.org/drawingml/2006/main">
                  <a:graphicData uri="http://schemas.microsoft.com/office/word/2010/wordprocessingGroup">
                    <wpg:wgp>
                      <wpg:cNvGrpSpPr/>
                      <wpg:grpSpPr>
                        <a:xfrm>
                          <a:off x="0" y="0"/>
                          <a:ext cx="1074420" cy="8637905"/>
                          <a:chOff x="0" y="0"/>
                          <a:chExt cx="1074420" cy="8637905"/>
                        </a:xfrm>
                      </wpg:grpSpPr>
                      <wps:wsp>
                        <wps:cNvPr id="1" name="文本框 1"/>
                        <wps:cNvSpPr txBox="1">
                          <a:spLocks noChangeArrowheads="1"/>
                        </wps:cNvSpPr>
                        <wps:spPr bwMode="auto">
                          <a:xfrm>
                            <a:off x="0" y="0"/>
                            <a:ext cx="1074420" cy="8637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01F9" w:rsidRDefault="001201F9" w:rsidP="001201F9">
                              <w:pPr>
                                <w:ind w:firstLineChars="600" w:firstLine="1260"/>
                                <w:rPr>
                                  <w:u w:val="single"/>
                                </w:rPr>
                              </w:pP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r>
                                <w:rPr>
                                  <w:rFonts w:hint="eastAsia"/>
                                </w:rPr>
                                <w:t xml:space="preserve">       </w:t>
                              </w:r>
                              <w:r>
                                <w:rPr>
                                  <w:rFonts w:hint="eastAsia"/>
                                </w:rPr>
                                <w:t>学校：</w:t>
                              </w:r>
                              <w:r>
                                <w:rPr>
                                  <w:rFonts w:hint="eastAsia"/>
                                  <w:u w:val="single"/>
                                </w:rPr>
                                <w:t xml:space="preserve">                        </w:t>
                              </w:r>
                            </w:p>
                            <w:p w:rsidR="001201F9" w:rsidRPr="00B26DBA" w:rsidRDefault="001201F9" w:rsidP="001201F9">
                              <w:pPr>
                                <w:jc w:val="left"/>
                              </w:pPr>
                            </w:p>
                            <w:p w:rsidR="001201F9" w:rsidRPr="00B26DBA" w:rsidRDefault="001201F9" w:rsidP="001201F9">
                              <w:pPr>
                                <w:jc w:val="left"/>
                              </w:pPr>
                              <w:r w:rsidRPr="00B26DBA">
                                <w:rPr>
                                  <w:rFonts w:hint="eastAsia"/>
                                </w:rPr>
                                <w:t>...............................................................................</w:t>
                              </w:r>
                              <w:r w:rsidRPr="00B26DBA">
                                <w:rPr>
                                  <w:rFonts w:hint="eastAsia"/>
                                </w:rPr>
                                <w:t>装</w:t>
                              </w:r>
                              <w:r w:rsidRPr="00B26DBA">
                                <w:rPr>
                                  <w:rFonts w:hint="eastAsia"/>
                                </w:rPr>
                                <w:t>................................................</w:t>
                              </w:r>
                              <w:r w:rsidRPr="00B26DBA">
                                <w:rPr>
                                  <w:rFonts w:hint="eastAsia"/>
                                </w:rPr>
                                <w:t>订</w:t>
                              </w:r>
                              <w:r w:rsidRPr="00B26DBA">
                                <w:rPr>
                                  <w:rFonts w:hint="eastAsia"/>
                                </w:rPr>
                                <w:t>...............................................</w:t>
                              </w:r>
                              <w:r w:rsidRPr="00B26DBA">
                                <w:rPr>
                                  <w:rFonts w:hint="eastAsia"/>
                                </w:rPr>
                                <w:t>线</w:t>
                              </w:r>
                              <w:r w:rsidRPr="00B26DBA">
                                <w:rPr>
                                  <w:rFonts w:hint="eastAsia"/>
                                </w:rPr>
                                <w:t>...........................................</w:t>
                              </w:r>
                              <w:r>
                                <w:rPr>
                                  <w:rFonts w:hint="eastAsia"/>
                                </w:rPr>
                                <w:t>...........</w:t>
                              </w:r>
                              <w:r w:rsidRPr="00B26DBA">
                                <w:rPr>
                                  <w:rFonts w:hint="eastAsia"/>
                                </w:rPr>
                                <w:t>.....</w:t>
                              </w:r>
                              <w:r>
                                <w:rPr>
                                  <w:rFonts w:hint="eastAsia"/>
                                </w:rPr>
                                <w:t>..</w:t>
                              </w:r>
                            </w:p>
                          </w:txbxContent>
                        </wps:txbx>
                        <wps:bodyPr rot="0" vert="vert270" wrap="square" lIns="91440" tIns="45720" rIns="91440" bIns="45720" anchor="t" anchorCtr="0" upright="1">
                          <a:noAutofit/>
                        </wps:bodyPr>
                      </wps:wsp>
                      <wps:wsp>
                        <wps:cNvPr id="2" name="直接连接符 2"/>
                        <wps:cNvCnPr/>
                        <wps:spPr>
                          <a:xfrm>
                            <a:off x="657339" y="378247"/>
                            <a:ext cx="0" cy="8208000"/>
                          </a:xfrm>
                          <a:prstGeom prst="line">
                            <a:avLst/>
                          </a:prstGeom>
                          <a:noFill/>
                          <a:ln w="63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78565736" id="组合 5" o:spid="_x0000_s1026" style="position:absolute;left:0;text-align:left;margin-left:10.8pt;margin-top:-7.25pt;width:84.6pt;height:680.15pt;z-index:251659264;mso-position-horizontal-relative:page;mso-width-relative:margin;mso-height-relative:margin" coordsize="10744,86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">
                <v:shapetype id="_x0000_t202" coordsize="21600,21600" o:spt="202" path="m,l,21600r21600,l21600,xe">
                  <v:stroke joinstyle="miter"/>
                  <v:path gradientshapeok="t" o:connecttype="rect"/>
                </v:shapetype>
                <v:shape id="文本框 1" o:spid="_x0000_s1027" type="#_x0000_t202" style="position:absolute;width:10744;height:86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BDK8EA&#10;AADaAAAADwAAAGRycy9kb3ducmV2LnhtbERPTYvCMBC9L/gfwgh7W1MVRKpRRFHcy6JdPXgbm7Et&#10;NpPaZG3990YQ9jQ83udM560pxZ1qV1hW0O9FIIhTqwvOFBx+119jEM4jaywtk4IHOZjPOh9TjLVt&#10;eE/3xGcihLCLUUHufRVL6dKcDLqerYgDd7G1QR9gnUldYxPCTSkHUTSSBgsODTlWtMwpvSZ/RsHx&#10;/PMo99XwFBXN967d3HbJapMp9dltFxMQnlr/L367tzrMh9crryt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5QQyvBAAAA2gAAAA8AAAAAAAAAAAAAAAAAmAIAAGRycy9kb3du&#10;cmV2LnhtbFBLBQYAAAAABAAEAPUAAACGAwAAAAA=&#10;" filled="f" stroked="f">
                  <v:textbox style="layout-flow:vertical;mso-layout-flow-alt:bottom-to-top">
                    <w:txbxContent>
                      <w:p w:rsidR="001201F9" w:rsidRDefault="001201F9" w:rsidP="001201F9">
                        <w:pPr>
                          <w:ind w:firstLineChars="600" w:firstLine="1260"/>
                          <w:rPr>
                            <w:u w:val="single"/>
                          </w:rPr>
                        </w:pP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r>
                          <w:rPr>
                            <w:rFonts w:hint="eastAsia"/>
                          </w:rPr>
                          <w:t xml:space="preserve">       </w:t>
                        </w:r>
                        <w:r>
                          <w:rPr>
                            <w:rFonts w:hint="eastAsia"/>
                          </w:rPr>
                          <w:t>学校：</w:t>
                        </w:r>
                        <w:r>
                          <w:rPr>
                            <w:rFonts w:hint="eastAsia"/>
                            <w:u w:val="single"/>
                          </w:rPr>
                          <w:t xml:space="preserve">                        </w:t>
                        </w:r>
                      </w:p>
                      <w:p w:rsidR="001201F9" w:rsidRPr="00B26DBA" w:rsidRDefault="001201F9" w:rsidP="001201F9">
                        <w:pPr>
                          <w:jc w:val="left"/>
                        </w:pPr>
                      </w:p>
                      <w:p w:rsidR="001201F9" w:rsidRPr="00B26DBA" w:rsidRDefault="001201F9" w:rsidP="001201F9">
                        <w:pPr>
                          <w:jc w:val="left"/>
                        </w:pPr>
                        <w:r w:rsidRPr="00B26DBA">
                          <w:rPr>
                            <w:rFonts w:hint="eastAsia"/>
                          </w:rPr>
                          <w:t>...............................................................................</w:t>
                        </w:r>
                        <w:r w:rsidRPr="00B26DBA">
                          <w:rPr>
                            <w:rFonts w:hint="eastAsia"/>
                          </w:rPr>
                          <w:t>装</w:t>
                        </w:r>
                        <w:r w:rsidRPr="00B26DBA">
                          <w:rPr>
                            <w:rFonts w:hint="eastAsia"/>
                          </w:rPr>
                          <w:t>................................................</w:t>
                        </w:r>
                        <w:r w:rsidRPr="00B26DBA">
                          <w:rPr>
                            <w:rFonts w:hint="eastAsia"/>
                          </w:rPr>
                          <w:t>订</w:t>
                        </w:r>
                        <w:r w:rsidRPr="00B26DBA">
                          <w:rPr>
                            <w:rFonts w:hint="eastAsia"/>
                          </w:rPr>
                          <w:t>...............................................</w:t>
                        </w:r>
                        <w:r w:rsidRPr="00B26DBA">
                          <w:rPr>
                            <w:rFonts w:hint="eastAsia"/>
                          </w:rPr>
                          <w:t>线</w:t>
                        </w:r>
                        <w:r w:rsidRPr="00B26DBA">
                          <w:rPr>
                            <w:rFonts w:hint="eastAsia"/>
                          </w:rPr>
                          <w:t>...........................................</w:t>
                        </w:r>
                        <w:r>
                          <w:rPr>
                            <w:rFonts w:hint="eastAsia"/>
                          </w:rPr>
                          <w:t>...........</w:t>
                        </w:r>
                        <w:r w:rsidRPr="00B26DBA">
                          <w:rPr>
                            <w:rFonts w:hint="eastAsia"/>
                          </w:rPr>
                          <w:t>.....</w:t>
                        </w:r>
                        <w:r>
                          <w:rPr>
                            <w:rFonts w:hint="eastAsia"/>
                          </w:rPr>
                          <w:t>..</w:t>
                        </w:r>
                      </w:p>
                    </w:txbxContent>
                  </v:textbox>
                </v:shape>
                <v:line id="直接连接符 2" o:spid="_x0000_s1028" style="position:absolute;visibility:visible;mso-wrap-style:square" from="6573,3782" to="6573,8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2+sIAAADaAAAADwAAAGRycy9kb3ducmV2LnhtbESPQYvCMBSE7wv+h/AEb2tqD1KqUVQQ&#10;9uBBrZfe3jZv22LzUpKsrf9+syB4HGbmG2a9HU0nHuR8a1nBYp6AIK6sbrlWcCuOnxkIH5A1dpZJ&#10;wZM8bDeTjzXm2g58occ11CJC2OeooAmhz6X0VUMG/dz2xNH7sc5giNLVUjscItx0Mk2SpTTYclxo&#10;sKdDQ9X9+msUnLJ6yC5leQ5D9p3ui+pWuGei1Gw67lYgAo3hHX61v7SCFP6vxBs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N2+sIAAADaAAAADwAAAAAAAAAAAAAA&#10;AAChAgAAZHJzL2Rvd25yZXYueG1sUEsFBgAAAAAEAAQA+QAAAJADAAAAAA==&#10;" strokecolor="windowText" strokeweight=".5pt">
                  <v:stroke joinstyle="miter"/>
                </v:line>
                <w10:wrap anchorx="page"/>
              </v:group>
            </w:pict>
          </mc:Fallback>
        </mc:AlternateContent>
      </w:r>
      <w:r w:rsidR="004557F7">
        <w:rPr>
          <w:rFonts w:asciiTheme="majorEastAsia" w:eastAsiaTheme="majorEastAsia" w:hAnsiTheme="majorEastAsia" w:hint="eastAsia"/>
          <w:b/>
          <w:kern w:val="0"/>
          <w:sz w:val="36"/>
          <w:szCs w:val="36"/>
        </w:rPr>
        <w:t>培尖教育2018年学科竞赛夏令营物理模拟卷（</w:t>
      </w:r>
      <w:r w:rsidR="004557F7">
        <w:rPr>
          <w:rFonts w:asciiTheme="majorEastAsia" w:eastAsiaTheme="majorEastAsia" w:hAnsiTheme="majorEastAsia" w:hint="eastAsia"/>
          <w:b/>
          <w:kern w:val="0"/>
          <w:sz w:val="36"/>
          <w:szCs w:val="36"/>
        </w:rPr>
        <w:t>十</w:t>
      </w:r>
      <w:bookmarkStart w:id="0" w:name="_GoBack"/>
      <w:bookmarkEnd w:id="0"/>
      <w:r w:rsidR="004557F7">
        <w:rPr>
          <w:rFonts w:asciiTheme="majorEastAsia" w:eastAsiaTheme="majorEastAsia" w:hAnsiTheme="majorEastAsia" w:hint="eastAsia"/>
          <w:b/>
          <w:kern w:val="0"/>
          <w:sz w:val="36"/>
          <w:szCs w:val="36"/>
        </w:rPr>
        <w:t>一）</w:t>
      </w:r>
    </w:p>
    <w:p w:rsidR="001201F9" w:rsidRPr="003C5FF1" w:rsidRDefault="001201F9" w:rsidP="001201F9">
      <w:pPr>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考试时间：</w:t>
      </w:r>
      <w:r w:rsidRPr="003C5FF1">
        <w:rPr>
          <w:rFonts w:ascii="Times New Roman" w:eastAsia="宋体" w:hAnsi="Times New Roman" w:cs="Times New Roman" w:hint="eastAsia"/>
          <w:b/>
          <w:bCs/>
          <w:color w:val="000000"/>
          <w:spacing w:val="20"/>
          <w:szCs w:val="21"/>
        </w:rPr>
        <w:t>1</w:t>
      </w:r>
      <w:r w:rsidRPr="003C5FF1">
        <w:rPr>
          <w:rFonts w:ascii="Times New Roman" w:eastAsia="宋体" w:hAnsi="Times New Roman" w:cs="Times New Roman"/>
          <w:b/>
          <w:bCs/>
          <w:color w:val="000000"/>
          <w:spacing w:val="20"/>
          <w:szCs w:val="21"/>
        </w:rPr>
        <w:t>5</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钟</w:t>
      </w:r>
      <w:r w:rsidRPr="003C5FF1">
        <w:rPr>
          <w:rFonts w:ascii="Times New Roman" w:eastAsia="宋体" w:hAnsi="Times New Roman" w:cs="Times New Roman" w:hint="eastAsia"/>
          <w:b/>
          <w:bCs/>
          <w:color w:val="000000"/>
          <w:spacing w:val="20"/>
          <w:szCs w:val="21"/>
        </w:rPr>
        <w:t xml:space="preserve">  </w:t>
      </w:r>
      <w:r w:rsidRPr="003C5FF1">
        <w:rPr>
          <w:rFonts w:ascii="Times New Roman" w:eastAsia="宋体" w:hAnsi="Times New Roman" w:cs="Times New Roman" w:hint="eastAsia"/>
          <w:b/>
          <w:bCs/>
          <w:color w:val="000000"/>
          <w:spacing w:val="20"/>
          <w:szCs w:val="21"/>
        </w:rPr>
        <w:t>总分</w:t>
      </w:r>
      <w:r>
        <w:rPr>
          <w:rFonts w:ascii="Times New Roman" w:eastAsia="宋体" w:hAnsi="Times New Roman" w:cs="Times New Roman"/>
          <w:b/>
          <w:bCs/>
          <w:color w:val="000000"/>
          <w:spacing w:val="20"/>
          <w:szCs w:val="21"/>
        </w:rPr>
        <w:t>32</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w:t>
      </w:r>
    </w:p>
    <w:p w:rsidR="001201F9" w:rsidRPr="003C5FF1" w:rsidRDefault="001201F9" w:rsidP="001201F9">
      <w:pPr>
        <w:rPr>
          <w:rFonts w:ascii="Times New Roman" w:eastAsia="宋体" w:hAnsi="Times New Roman" w:cs="Times New Roman"/>
          <w:b/>
          <w:bCs/>
          <w:color w:val="000000"/>
          <w:spacing w:val="20"/>
          <w:szCs w:val="21"/>
        </w:rPr>
      </w:pPr>
    </w:p>
    <w:p w:rsidR="001201F9" w:rsidRDefault="001201F9" w:rsidP="001201F9">
      <w:pPr>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请在</w:t>
      </w:r>
      <w:r w:rsidRPr="003C5FF1">
        <w:rPr>
          <w:rFonts w:ascii="Times New Roman" w:eastAsia="宋体" w:hAnsi="Times New Roman" w:cs="Times New Roman"/>
          <w:b/>
          <w:bCs/>
          <w:color w:val="000000"/>
          <w:spacing w:val="20"/>
          <w:szCs w:val="21"/>
        </w:rPr>
        <w:t>答题</w:t>
      </w:r>
      <w:r w:rsidRPr="003C5FF1">
        <w:rPr>
          <w:rFonts w:ascii="Times New Roman" w:eastAsia="宋体" w:hAnsi="Times New Roman" w:cs="Times New Roman" w:hint="eastAsia"/>
          <w:b/>
          <w:bCs/>
          <w:color w:val="000000"/>
          <w:spacing w:val="20"/>
          <w:szCs w:val="21"/>
        </w:rPr>
        <w:t>卷</w:t>
      </w:r>
      <w:r w:rsidRPr="003C5FF1">
        <w:rPr>
          <w:rFonts w:ascii="Times New Roman" w:eastAsia="宋体" w:hAnsi="Times New Roman" w:cs="Times New Roman"/>
          <w:b/>
          <w:bCs/>
          <w:color w:val="000000"/>
          <w:spacing w:val="20"/>
          <w:szCs w:val="21"/>
        </w:rPr>
        <w:t>上作答）</w:t>
      </w:r>
    </w:p>
    <w:p w:rsidR="001201F9" w:rsidRPr="001201F9" w:rsidRDefault="001201F9" w:rsidP="001201F9">
      <w:pPr>
        <w:jc w:val="center"/>
        <w:rPr>
          <w:rFonts w:ascii="Times New Roman" w:eastAsia="宋体" w:hAnsi="Times New Roman" w:cs="Times New Roman"/>
          <w:b/>
          <w:bCs/>
          <w:color w:val="000000"/>
          <w:spacing w:val="20"/>
          <w:szCs w:val="21"/>
        </w:rPr>
      </w:pPr>
    </w:p>
    <w:p w:rsidR="008C7755" w:rsidRPr="001201F9" w:rsidRDefault="008C7755" w:rsidP="001201F9">
      <w:pPr>
        <w:ind w:firstLineChars="200" w:firstLine="420"/>
        <w:rPr>
          <w:rFonts w:ascii="Times New Roman" w:eastAsia="宋体" w:hAnsi="Times New Roman"/>
          <w:szCs w:val="21"/>
        </w:rPr>
      </w:pPr>
      <w:r w:rsidRPr="001201F9">
        <w:rPr>
          <w:rFonts w:ascii="Times New Roman" w:eastAsia="宋体" w:hAnsi="Times New Roman" w:hint="eastAsia"/>
        </w:rPr>
        <w:t>1</w:t>
      </w:r>
      <w:r w:rsidR="001201F9" w:rsidRPr="001201F9">
        <w:rPr>
          <w:rFonts w:ascii="Times New Roman" w:eastAsia="宋体" w:hAnsi="Times New Roman" w:hint="eastAsia"/>
        </w:rPr>
        <w:t>．</w:t>
      </w:r>
      <w:r w:rsidRPr="001201F9">
        <w:rPr>
          <w:rFonts w:ascii="Times New Roman" w:eastAsia="宋体" w:hAnsi="Times New Roman" w:hint="eastAsia"/>
          <w:szCs w:val="21"/>
        </w:rPr>
        <w:t>斯诺克比赛中，运动员通过击打母球使被击中的球滚向球袋，但是由于球和桌面之间存在摩擦，因而母球的运动方向在击打过球之后会发生些许的变化，最终的运动方向和母球击打过球后的初始方向有一个夹角；</w:t>
      </w:r>
    </w:p>
    <w:p w:rsidR="008C7755" w:rsidRPr="001201F9" w:rsidRDefault="008C7755" w:rsidP="001201F9">
      <w:pPr>
        <w:ind w:firstLineChars="200" w:firstLine="420"/>
        <w:rPr>
          <w:rFonts w:ascii="Times New Roman" w:eastAsia="宋体" w:hAnsi="Times New Roman"/>
          <w:szCs w:val="21"/>
        </w:rPr>
      </w:pPr>
      <w:r w:rsidRPr="001201F9">
        <w:rPr>
          <w:rFonts w:ascii="Times New Roman" w:eastAsia="宋体" w:hAnsi="Times New Roman" w:hint="eastAsia"/>
          <w:szCs w:val="21"/>
        </w:rPr>
        <w:t>（</w:t>
      </w:r>
      <w:r w:rsidRPr="001201F9">
        <w:rPr>
          <w:rFonts w:ascii="Times New Roman" w:eastAsia="宋体" w:hAnsi="Times New Roman" w:hint="eastAsia"/>
          <w:szCs w:val="21"/>
        </w:rPr>
        <w:t>1</w:t>
      </w:r>
      <w:r w:rsidRPr="001201F9">
        <w:rPr>
          <w:rFonts w:ascii="Times New Roman" w:eastAsia="宋体" w:hAnsi="Times New Roman" w:hint="eastAsia"/>
          <w:szCs w:val="21"/>
        </w:rPr>
        <w:t>）若母球纯滚地滚向另一个球，发生碰撞时的位形如下图所示，求碰后最终稳定时两球运动方向的夹角（不考虑球与球台的碰撞）；</w:t>
      </w:r>
    </w:p>
    <w:p w:rsidR="008C7755" w:rsidRPr="001201F9" w:rsidRDefault="008C7755" w:rsidP="001201F9">
      <w:pPr>
        <w:ind w:firstLineChars="200" w:firstLine="420"/>
        <w:rPr>
          <w:rFonts w:ascii="Times New Roman" w:eastAsia="宋体" w:hAnsi="Times New Roman"/>
        </w:rPr>
      </w:pPr>
      <w:r w:rsidRPr="001201F9">
        <w:rPr>
          <w:rFonts w:ascii="Times New Roman" w:eastAsia="宋体" w:hAnsi="Times New Roman" w:hint="eastAsia"/>
          <w:szCs w:val="21"/>
        </w:rPr>
        <w:t>（</w:t>
      </w:r>
      <w:r w:rsidRPr="001201F9">
        <w:rPr>
          <w:rFonts w:ascii="Times New Roman" w:eastAsia="宋体" w:hAnsi="Times New Roman" w:hint="eastAsia"/>
          <w:szCs w:val="21"/>
        </w:rPr>
        <w:t>2</w:t>
      </w:r>
      <w:r w:rsidRPr="001201F9">
        <w:rPr>
          <w:rFonts w:ascii="Times New Roman" w:eastAsia="宋体" w:hAnsi="Times New Roman" w:hint="eastAsia"/>
          <w:szCs w:val="21"/>
        </w:rPr>
        <w:t>）若球和桌面之间的摩擦系数为</w:t>
      </w:r>
      <w:r w:rsidRPr="001201F9">
        <w:rPr>
          <w:rFonts w:ascii="Times New Roman" w:eastAsia="宋体" w:hAnsi="Times New Roman"/>
          <w:position w:val="-1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6" o:title=""/>
          </v:shape>
          <o:OLEObject Type="Embed" ProgID="Equation.DSMT4" ShapeID="_x0000_i1025" DrawAspect="Content" ObjectID="_1592591778" r:id="rId7"/>
        </w:object>
      </w:r>
      <w:r w:rsidRPr="001201F9">
        <w:rPr>
          <w:rFonts w:ascii="Times New Roman" w:eastAsia="宋体" w:hAnsi="Times New Roman" w:hint="eastAsia"/>
        </w:rPr>
        <w:t>，球的质量为</w:t>
      </w:r>
      <w:r w:rsidRPr="001201F9">
        <w:rPr>
          <w:rFonts w:ascii="Times New Roman" w:eastAsia="宋体" w:hAnsi="Times New Roman"/>
          <w:position w:val="-6"/>
        </w:rPr>
        <w:object w:dxaOrig="240" w:dyaOrig="200">
          <v:shape id="_x0000_i1026" type="#_x0000_t75" style="width:12pt;height:9.75pt" o:ole="">
            <v:imagedata r:id="rId8" o:title=""/>
          </v:shape>
          <o:OLEObject Type="Embed" ProgID="Equation.DSMT4" ShapeID="_x0000_i1026" DrawAspect="Content" ObjectID="_1592591779" r:id="rId9"/>
        </w:object>
      </w:r>
      <w:r w:rsidRPr="001201F9">
        <w:rPr>
          <w:rFonts w:ascii="Times New Roman" w:eastAsia="宋体" w:hAnsi="Times New Roman" w:hint="eastAsia"/>
        </w:rPr>
        <w:t>，半径为</w:t>
      </w:r>
      <w:r w:rsidRPr="001201F9">
        <w:rPr>
          <w:rFonts w:ascii="Times New Roman" w:eastAsia="宋体" w:hAnsi="Times New Roman"/>
          <w:position w:val="-4"/>
        </w:rPr>
        <w:object w:dxaOrig="220" w:dyaOrig="240">
          <v:shape id="_x0000_i1027" type="#_x0000_t75" style="width:10.5pt;height:12pt" o:ole="">
            <v:imagedata r:id="rId10" o:title=""/>
          </v:shape>
          <o:OLEObject Type="Embed" ProgID="Equation.DSMT4" ShapeID="_x0000_i1027" DrawAspect="Content" ObjectID="_1592591780" r:id="rId11"/>
        </w:object>
      </w:r>
      <w:r w:rsidRPr="001201F9">
        <w:rPr>
          <w:rFonts w:ascii="Times New Roman" w:eastAsia="宋体" w:hAnsi="Times New Roman" w:hint="eastAsia"/>
        </w:rPr>
        <w:t>，母球的初速度为</w:t>
      </w:r>
      <w:r w:rsidRPr="001201F9">
        <w:rPr>
          <w:rFonts w:ascii="Times New Roman" w:eastAsia="宋体" w:hAnsi="Times New Roman"/>
          <w:position w:val="-10"/>
        </w:rPr>
        <w:object w:dxaOrig="220" w:dyaOrig="320">
          <v:shape id="_x0000_i1028" type="#_x0000_t75" style="width:10.5pt;height:16.5pt" o:ole="">
            <v:imagedata r:id="rId12" o:title=""/>
          </v:shape>
          <o:OLEObject Type="Embed" ProgID="Equation.DSMT4" ShapeID="_x0000_i1028" DrawAspect="Content" ObjectID="_1592591781" r:id="rId13"/>
        </w:object>
      </w:r>
      <w:r w:rsidRPr="001201F9">
        <w:rPr>
          <w:rFonts w:ascii="Times New Roman" w:eastAsia="宋体" w:hAnsi="Times New Roman" w:hint="eastAsia"/>
        </w:rPr>
        <w:t>，初始时有一个球在图示位置，若刚好击不到这个球，试求</w:t>
      </w:r>
      <w:r w:rsidRPr="001201F9">
        <w:rPr>
          <w:rFonts w:ascii="Times New Roman" w:eastAsia="宋体" w:hAnsi="Times New Roman"/>
          <w:position w:val="-6"/>
        </w:rPr>
        <w:object w:dxaOrig="139" w:dyaOrig="260">
          <v:shape id="_x0000_i1029" type="#_x0000_t75" style="width:7.5pt;height:12.75pt" o:ole="">
            <v:imagedata r:id="rId14" o:title=""/>
          </v:shape>
          <o:OLEObject Type="Embed" ProgID="Equation.DSMT4" ShapeID="_x0000_i1029" DrawAspect="Content" ObjectID="_1592591782" r:id="rId15"/>
        </w:object>
      </w:r>
      <w:r w:rsidRPr="001201F9">
        <w:rPr>
          <w:rFonts w:ascii="Times New Roman" w:eastAsia="宋体" w:hAnsi="Times New Roman" w:hint="eastAsia"/>
        </w:rPr>
        <w:t>的值（由于球比较光滑，因而摩擦系数</w:t>
      </w:r>
      <w:r w:rsidRPr="001201F9">
        <w:rPr>
          <w:rFonts w:ascii="Times New Roman" w:eastAsia="宋体" w:hAnsi="Times New Roman"/>
          <w:position w:val="-10"/>
        </w:rPr>
        <w:object w:dxaOrig="1060" w:dyaOrig="340">
          <v:shape id="_x0000_i1030" type="#_x0000_t75" style="width:53.25pt;height:17.25pt" o:ole="">
            <v:imagedata r:id="rId16" o:title=""/>
          </v:shape>
          <o:OLEObject Type="Embed" ProgID="Equation.DSMT4" ShapeID="_x0000_i1030" DrawAspect="Content" ObjectID="_1592591783" r:id="rId17"/>
        </w:object>
      </w:r>
      <w:r w:rsidRPr="001201F9">
        <w:rPr>
          <w:rFonts w:ascii="Times New Roman" w:eastAsia="宋体" w:hAnsi="Times New Roman" w:hint="eastAsia"/>
        </w:rPr>
        <w:t>，且</w:t>
      </w:r>
      <w:r w:rsidRPr="001201F9">
        <w:rPr>
          <w:rFonts w:ascii="Times New Roman" w:eastAsia="宋体" w:hAnsi="Times New Roman"/>
          <w:position w:val="-6"/>
        </w:rPr>
        <w:object w:dxaOrig="560" w:dyaOrig="260">
          <v:shape id="_x0000_i1031" type="#_x0000_t75" style="width:27.75pt;height:12.75pt" o:ole="">
            <v:imagedata r:id="rId18" o:title=""/>
          </v:shape>
          <o:OLEObject Type="Embed" ProgID="Equation.DSMT4" ShapeID="_x0000_i1031" DrawAspect="Content" ObjectID="_1592591784" r:id="rId19"/>
        </w:object>
      </w:r>
      <w:r w:rsidRPr="001201F9">
        <w:rPr>
          <w:rFonts w:ascii="Times New Roman" w:eastAsia="宋体" w:hAnsi="Times New Roman" w:hint="eastAsia"/>
        </w:rPr>
        <w:t>）</w:t>
      </w:r>
    </w:p>
    <w:p w:rsidR="008C7755" w:rsidRDefault="008C7755" w:rsidP="001201F9">
      <w:pPr>
        <w:ind w:firstLineChars="200" w:firstLine="420"/>
        <w:jc w:val="center"/>
        <w:rPr>
          <w:rFonts w:ascii="Times New Roman" w:eastAsia="宋体" w:hAnsi="Times New Roman"/>
        </w:rPr>
      </w:pPr>
      <w:r w:rsidRPr="001201F9">
        <w:rPr>
          <w:rFonts w:ascii="Times New Roman" w:eastAsia="宋体" w:hAnsi="Times New Roman" w:hint="eastAsia"/>
          <w:noProof/>
        </w:rPr>
        <mc:AlternateContent>
          <mc:Choice Requires="wpc">
            <w:drawing>
              <wp:inline distT="0" distB="0" distL="0" distR="0" wp14:anchorId="1384B394" wp14:editId="64E9EF35">
                <wp:extent cx="3714750" cy="1431290"/>
                <wp:effectExtent l="0" t="0" r="0" b="0"/>
                <wp:docPr id="1213" name="画布 12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14" name="椭圆 1214"/>
                        <wps:cNvSpPr/>
                        <wps:spPr>
                          <a:xfrm>
                            <a:off x="603250" y="745490"/>
                            <a:ext cx="381000" cy="368300"/>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5" name="椭圆 1215"/>
                        <wps:cNvSpPr/>
                        <wps:spPr>
                          <a:xfrm>
                            <a:off x="908050" y="512740"/>
                            <a:ext cx="381000" cy="368300"/>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16" name="直接连接符 1216"/>
                        <wps:cNvCnPr/>
                        <wps:spPr>
                          <a:xfrm flipV="1">
                            <a:off x="808631" y="694690"/>
                            <a:ext cx="296269" cy="24130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217" name="直接箭头连接符 1217"/>
                        <wps:cNvCnPr/>
                        <wps:spPr>
                          <a:xfrm flipV="1">
                            <a:off x="795931" y="341290"/>
                            <a:ext cx="0" cy="6032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218" name="图片 1218"/>
                          <pic:cNvPicPr>
                            <a:picLocks noChangeAspect="1"/>
                          </pic:cNvPicPr>
                        </pic:nvPicPr>
                        <pic:blipFill>
                          <a:blip r:embed="rId20"/>
                          <a:stretch>
                            <a:fillRect/>
                          </a:stretch>
                        </pic:blipFill>
                        <pic:spPr>
                          <a:xfrm>
                            <a:off x="620671" y="261280"/>
                            <a:ext cx="175260" cy="251460"/>
                          </a:xfrm>
                          <a:prstGeom prst="rect">
                            <a:avLst/>
                          </a:prstGeom>
                        </pic:spPr>
                      </pic:pic>
                      <wps:wsp>
                        <wps:cNvPr id="1222" name="弧形 1222"/>
                        <wps:cNvSpPr/>
                        <wps:spPr>
                          <a:xfrm>
                            <a:off x="706479" y="789939"/>
                            <a:ext cx="182521" cy="14605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23" name="图片 1223"/>
                          <pic:cNvPicPr>
                            <a:picLocks noChangeAspect="1"/>
                          </pic:cNvPicPr>
                        </pic:nvPicPr>
                        <pic:blipFill>
                          <a:blip r:embed="rId21"/>
                          <a:stretch>
                            <a:fillRect/>
                          </a:stretch>
                        </pic:blipFill>
                        <pic:spPr>
                          <a:xfrm>
                            <a:off x="824230" y="442890"/>
                            <a:ext cx="160020" cy="205740"/>
                          </a:xfrm>
                          <a:prstGeom prst="rect">
                            <a:avLst/>
                          </a:prstGeom>
                        </pic:spPr>
                      </pic:pic>
                      <wps:wsp>
                        <wps:cNvPr id="1224" name="椭圆 1224"/>
                        <wps:cNvSpPr/>
                        <wps:spPr>
                          <a:xfrm>
                            <a:off x="2984500" y="935989"/>
                            <a:ext cx="114300" cy="114301"/>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5" name="椭圆 1225"/>
                        <wps:cNvSpPr/>
                        <wps:spPr>
                          <a:xfrm>
                            <a:off x="2205650" y="119040"/>
                            <a:ext cx="114300" cy="114300"/>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6" name="椭圆 1226"/>
                        <wps:cNvSpPr/>
                        <wps:spPr>
                          <a:xfrm>
                            <a:off x="3081950" y="861990"/>
                            <a:ext cx="114300" cy="114300"/>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7" name="直接连接符 1227"/>
                        <wps:cNvCnPr/>
                        <wps:spPr>
                          <a:xfrm>
                            <a:off x="2260600" y="173990"/>
                            <a:ext cx="781050" cy="82550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228" name="直接连接符 1228"/>
                        <wps:cNvCnPr/>
                        <wps:spPr>
                          <a:xfrm flipV="1">
                            <a:off x="3035300" y="904240"/>
                            <a:ext cx="107950" cy="8890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229" name="直接箭头连接符 1229"/>
                        <wps:cNvCnPr/>
                        <wps:spPr>
                          <a:xfrm flipV="1">
                            <a:off x="3041650" y="713740"/>
                            <a:ext cx="0" cy="279399"/>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pic:pic xmlns:pic="http://schemas.openxmlformats.org/drawingml/2006/picture">
                        <pic:nvPicPr>
                          <pic:cNvPr id="1230" name="图片 1230"/>
                          <pic:cNvPicPr>
                            <a:picLocks noChangeAspect="1"/>
                          </pic:cNvPicPr>
                        </pic:nvPicPr>
                        <pic:blipFill>
                          <a:blip r:embed="rId22"/>
                          <a:stretch>
                            <a:fillRect/>
                          </a:stretch>
                        </pic:blipFill>
                        <pic:spPr>
                          <a:xfrm>
                            <a:off x="3035300" y="519090"/>
                            <a:ext cx="175260" cy="251460"/>
                          </a:xfrm>
                          <a:prstGeom prst="rect">
                            <a:avLst/>
                          </a:prstGeom>
                        </pic:spPr>
                      </pic:pic>
                      <wps:wsp>
                        <wps:cNvPr id="1231" name="直接连接符 1231"/>
                        <wps:cNvCnPr/>
                        <wps:spPr>
                          <a:xfrm flipH="1">
                            <a:off x="2419350" y="993138"/>
                            <a:ext cx="628650" cy="1"/>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232" name="任意多边形: 形状 1232"/>
                        <wps:cNvSpPr/>
                        <wps:spPr>
                          <a:xfrm>
                            <a:off x="2769786" y="821690"/>
                            <a:ext cx="106764" cy="171450"/>
                          </a:xfrm>
                          <a:custGeom>
                            <a:avLst/>
                            <a:gdLst>
                              <a:gd name="connsiteX0" fmla="*/ 106764 w 106764"/>
                              <a:gd name="connsiteY0" fmla="*/ 0 h 171450"/>
                              <a:gd name="connsiteX1" fmla="*/ 11514 w 106764"/>
                              <a:gd name="connsiteY1" fmla="*/ 69850 h 171450"/>
                              <a:gd name="connsiteX2" fmla="*/ 5164 w 106764"/>
                              <a:gd name="connsiteY2" fmla="*/ 171450 h 171450"/>
                            </a:gdLst>
                            <a:ahLst/>
                            <a:cxnLst>
                              <a:cxn ang="0">
                                <a:pos x="connsiteX0" y="connsiteY0"/>
                              </a:cxn>
                              <a:cxn ang="0">
                                <a:pos x="connsiteX1" y="connsiteY1"/>
                              </a:cxn>
                              <a:cxn ang="0">
                                <a:pos x="connsiteX2" y="connsiteY2"/>
                              </a:cxn>
                            </a:cxnLst>
                            <a:rect l="l" t="t" r="r" b="b"/>
                            <a:pathLst>
                              <a:path w="106764" h="171450">
                                <a:moveTo>
                                  <a:pt x="106764" y="0"/>
                                </a:moveTo>
                                <a:cubicBezTo>
                                  <a:pt x="67605" y="20637"/>
                                  <a:pt x="28447" y="41275"/>
                                  <a:pt x="11514" y="69850"/>
                                </a:cubicBezTo>
                                <a:cubicBezTo>
                                  <a:pt x="-5419" y="98425"/>
                                  <a:pt x="-128" y="134937"/>
                                  <a:pt x="5164" y="17145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33" name="图片 1233"/>
                          <pic:cNvPicPr/>
                        </pic:nvPicPr>
                        <pic:blipFill>
                          <a:blip r:embed="rId21"/>
                          <a:stretch>
                            <a:fillRect/>
                          </a:stretch>
                        </pic:blipFill>
                        <pic:spPr>
                          <a:xfrm>
                            <a:off x="2643800" y="779440"/>
                            <a:ext cx="160020" cy="205740"/>
                          </a:xfrm>
                          <a:prstGeom prst="rect">
                            <a:avLst/>
                          </a:prstGeom>
                        </pic:spPr>
                      </pic:pic>
                      <pic:pic xmlns:pic="http://schemas.openxmlformats.org/drawingml/2006/picture">
                        <pic:nvPicPr>
                          <pic:cNvPr id="1234" name="图片 1234"/>
                          <pic:cNvPicPr>
                            <a:picLocks noChangeAspect="1"/>
                          </pic:cNvPicPr>
                        </pic:nvPicPr>
                        <pic:blipFill>
                          <a:blip r:embed="rId23"/>
                          <a:stretch>
                            <a:fillRect/>
                          </a:stretch>
                        </pic:blipFill>
                        <pic:spPr>
                          <a:xfrm>
                            <a:off x="2700950" y="430190"/>
                            <a:ext cx="95238" cy="171429"/>
                          </a:xfrm>
                          <a:prstGeom prst="rect">
                            <a:avLst/>
                          </a:prstGeom>
                        </pic:spPr>
                      </pic:pic>
                      <pic:pic xmlns:pic="http://schemas.openxmlformats.org/drawingml/2006/picture">
                        <pic:nvPicPr>
                          <pic:cNvPr id="1235" name="图片 1235"/>
                          <pic:cNvPicPr>
                            <a:picLocks noChangeAspect="1"/>
                          </pic:cNvPicPr>
                        </pic:nvPicPr>
                        <pic:blipFill>
                          <a:blip r:embed="rId24"/>
                          <a:stretch>
                            <a:fillRect/>
                          </a:stretch>
                        </pic:blipFill>
                        <pic:spPr>
                          <a:xfrm>
                            <a:off x="738800" y="1179490"/>
                            <a:ext cx="220980" cy="236220"/>
                          </a:xfrm>
                          <a:prstGeom prst="rect">
                            <a:avLst/>
                          </a:prstGeom>
                        </pic:spPr>
                      </pic:pic>
                      <pic:pic xmlns:pic="http://schemas.openxmlformats.org/drawingml/2006/picture">
                        <pic:nvPicPr>
                          <pic:cNvPr id="1236" name="图片 1236"/>
                          <pic:cNvPicPr>
                            <a:picLocks noChangeAspect="1"/>
                          </pic:cNvPicPr>
                        </pic:nvPicPr>
                        <pic:blipFill>
                          <a:blip r:embed="rId25"/>
                          <a:stretch>
                            <a:fillRect/>
                          </a:stretch>
                        </pic:blipFill>
                        <pic:spPr>
                          <a:xfrm>
                            <a:off x="2740660" y="1166790"/>
                            <a:ext cx="243840" cy="236220"/>
                          </a:xfrm>
                          <a:prstGeom prst="rect">
                            <a:avLst/>
                          </a:prstGeom>
                        </pic:spPr>
                      </pic:pic>
                    </wpc:wpc>
                  </a:graphicData>
                </a:graphic>
              </wp:inline>
            </w:drawing>
          </mc:Choice>
          <mc:Fallback>
            <w:pict>
              <v:group w14:anchorId="4BFA221D" id="画布 1213" o:spid="_x0000_s1026" editas="canvas" style="width:292.5pt;height:112.7pt;mso-position-horizontal-relative:char;mso-position-vertical-relative:line" coordsize="37147,1431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">
                <v:shape id="_x0000_s1027" type="#_x0000_t75" style="position:absolute;width:37147;height:14312;visibility:visible;mso-wrap-style:square">
                  <v:fill o:detectmouseclick="t"/>
                  <v:path o:connecttype="none"/>
                </v:shape>
                <v:oval id="椭圆 1214" o:spid="_x0000_s1028" style="position:absolute;left:6032;top:7454;width:3810;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6DS8MA&#10;AADdAAAADwAAAGRycy9kb3ducmV2LnhtbERPS0vDQBC+C/6HZYReitk0SJG02yBCodCDJIribchO&#10;k5DsbMhu8/j3rlDobT6+5+yz2XRipME1lhVsohgEcWl1w5WCr8/j8ysI55E1dpZJwUIOssPjwx5T&#10;bSfOaSx8JUIIuxQV1N73qZSurMmgi2xPHLiLHQz6AIdK6gGnEG46mcTxVhpsODTU2NN7TWVbXI2C&#10;j5/E5HJ7xt/me00LtuPanaRSq6f5bQfC0+zv4pv7pMP8ZPMC/9+EE+Th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6DS8MAAADdAAAADwAAAAAAAAAAAAAAAACYAgAAZHJzL2Rv&#10;d25yZXYueG1sUEsFBgAAAAAEAAQA9QAAAIgDAAAAAA==&#10;" filled="f" strokecolor="black [1600]" strokeweight="1pt">
                  <v:stroke joinstyle="miter"/>
                </v:oval>
                <v:oval id="椭圆 1215" o:spid="_x0000_s1029" style="position:absolute;left:9080;top:5127;width:3810;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Im0MMA&#10;AADdAAAADwAAAGRycy9kb3ducmV2LnhtbERPS0vDQBC+C/6HZYReitk0YJG02yBCodCDJIribchO&#10;k5DsbMhu8/j3rlDobT6+5+yz2XRipME1lhVsohgEcWl1w5WCr8/j8ysI55E1dpZJwUIOssPjwx5T&#10;bSfOaSx8JUIIuxQV1N73qZSurMmgi2xPHLiLHQz6AIdK6gGnEG46mcTxVhpsODTU2NN7TWVbXI2C&#10;j5/E5HJ7xt/me00LtuPanaRSq6f5bQfC0+zv4pv7pMP8ZPMC/9+EE+Th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Im0MMAAADdAAAADwAAAAAAAAAAAAAAAACYAgAAZHJzL2Rv&#10;d25yZXYueG1sUEsFBgAAAAAEAAQA9QAAAIgDAAAAAA==&#10;" filled="f" strokecolor="black [1600]" strokeweight="1pt">
                  <v:stroke joinstyle="miter"/>
                </v:oval>
                <v:line id="直接连接符 1216" o:spid="_x0000_s1030" style="position:absolute;flip:y;visibility:visible;mso-wrap-style:square" from="8086,6946" to="11049,9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d78EAAADdAAAADwAAAGRycy9kb3ducmV2LnhtbERPzYrCMBC+C75DGGFvmrYLItUoIiws&#10;yB5sfYChGZtqMylNtnb36Y0geJuP73c2u9G2YqDeN44VpIsEBHHldMO1gnP5NV+B8AFZY+uYFPyR&#10;h912Otlgrt2dTzQUoRYxhH2OCkwIXS6lrwxZ9AvXEUfu4nqLIcK+lrrHewy3rcySZCktNhwbDHZ0&#10;MFTdil+roEw+7fnYpcf/oryG62B+KpNppT5m434NItAY3uKX+1vH+Vm6hOc38QS5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H53vwQAAAN0AAAAPAAAAAAAAAAAAAAAA&#10;AKECAABkcnMvZG93bnJldi54bWxQSwUGAAAAAAQABAD5AAAAjwMAAAAA&#10;" strokecolor="black [3200]">
                  <v:stroke dashstyle="dash"/>
                </v:line>
                <v:shapetype id="_x0000_t32" coordsize="21600,21600" o:spt="32" o:oned="t" path="m,l21600,21600e" filled="f">
                  <v:path arrowok="t" fillok="f" o:connecttype="none"/>
                  <o:lock v:ext="edit" shapetype="t"/>
                </v:shapetype>
                <v:shape id="直接箭头连接符 1217" o:spid="_x0000_s1031" type="#_x0000_t32" style="position:absolute;left:7959;top:3412;width:0;height:6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OqCsQAAADdAAAADwAAAGRycy9kb3ducmV2LnhtbERPTUvDQBC9C/6HZQQv0m6aFFNit0UU&#10;qdfGUtrbmB2TYHY2ZNY2/feuIPQ2j/c5y/XoOnWiQVrPBmbTBBRx5W3LtYHdx9tkAUoCssXOMxm4&#10;kMB6dXuzxML6M2/pVIZaxRCWAg00IfSF1lI15FCmvieO3JcfHIYIh1rbAc8x3HU6TZJH7bDl2NBg&#10;Ty8NVd/ljzOQhbmk2/khl/JYfz7Y1yyT/caY+7vx+QlUoDFcxf/udxvnp7Mc/r6JJ+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6oKxAAAAN0AAAAPAAAAAAAAAAAA&#10;AAAAAKECAABkcnMvZG93bnJldi54bWxQSwUGAAAAAAQABAD5AAAAkgMAAAAA&#10;" strokecolor="black [3200]" strokeweight=".5pt">
                  <v:stroke endarrow="block" joinstyle="miter"/>
                </v:shape>
                <v:shape id="图片 1218" o:spid="_x0000_s1032" type="#_x0000_t75" style="position:absolute;left:6206;top:2612;width:1753;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8YAeHFAAAA3QAAAA8AAABkcnMvZG93bnJldi54bWxEj81OwzAQhO9IfQdrK3GjTitoUahbISTK&#10;z61pHmAVL3FovI5skwaenj0gcdvVzM58u91PvlcjxdQFNrBcFKCIm2A7bg3Up+ebe1ApI1vsA5OB&#10;b0qw382utljacOEjjVVulYRwKtGAy3kotU6NI49pEQZi0T5C9Jhlja22ES8S7nu9Koq19tixNDgc&#10;6MlRc66+vIHz2+bl572+G91tLKjmz0O1PnhjrufT4wOoTFP+N/9dv1rBXy0FV76REfTu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GAHhxQAAAN0AAAAPAAAAAAAAAAAAAAAA&#10;AJ8CAABkcnMvZG93bnJldi54bWxQSwUGAAAAAAQABAD3AAAAkQMAAAAA&#10;">
                  <v:imagedata r:id="rId26" o:title=""/>
                  <v:path arrowok="t"/>
                </v:shape>
                <v:shape id="弧形 1222" o:spid="_x0000_s1033" style="position:absolute;left:7064;top:7899;width:1826;height:1460;visibility:visible;mso-wrap-style:square;v-text-anchor:middle" coordsize="182521,146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4iMMA&#10;AADdAAAADwAAAGRycy9kb3ducmV2LnhtbERPS2vCQBC+F/wPywje6sSAD1JXKZGCh4L4OHgcs9Mk&#10;NDsbstsY/323UPA2H99z1tvBNqrnztdONMymCSiWwplaSg2X88frCpQPJIYaJ6zhwR62m9HLmjLj&#10;7nLk/hRKFUPEZ6ShCqHNEH1RsSU/dS1L5L5cZylE2JVoOrrHcNtgmiQLtFRLbKio5bzi4vv0YzVc&#10;c/vJqxtivTxe5rtH3h/2CWo9GQ/vb6ACD+Ep/nfvTZyfpin8fRNPw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i4iMMAAADdAAAADwAAAAAAAAAAAAAAAACYAgAAZHJzL2Rv&#10;d25yZXYueG1sUEsFBgAAAAAEAAQA9QAAAIgDAAAAAA==&#10;" path="m91260,nsc141662,,182521,32694,182521,73025r-91260,c91261,48683,91260,24342,91260,xem91260,nfc141662,,182521,32694,182521,73025e" filled="f" strokecolor="black [3200]" strokeweight=".5pt">
                  <v:stroke joinstyle="miter"/>
                  <v:path arrowok="t" o:connecttype="custom" o:connectlocs="91260,0;182521,73025" o:connectangles="0,0"/>
                </v:shape>
                <v:shape id="图片 1223" o:spid="_x0000_s1034" type="#_x0000_t75" style="position:absolute;left:8242;top:4428;width:1600;height:20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13aLEAAAA3QAAAA8AAABkcnMvZG93bnJldi54bWxET9tqwkAQfRf6D8sUfNNNI0hJXaWYBgSl&#10;Wu0HTLNjkpqdDdlNjH/fLQi+zeFcZ7EaTC16al1lWcHLNAJBnFtdcaHg+5RNXkE4j6yxtkwKbuRg&#10;tXwaLTDR9spf1B99IUIIuwQVlN43iZQuL8mgm9qGOHBn2xr0AbaF1C1eQ7ipZRxFc2mw4tBQYkPr&#10;kvLLsTMK5tkhPaVnayvKd/sP1/38fu63So2fh/c3EJ4G/xDf3Rsd5sfxDP6/CSfI5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t13aLEAAAA3QAAAA8AAAAAAAAAAAAAAAAA&#10;nwIAAGRycy9kb3ducmV2LnhtbFBLBQYAAAAABAAEAPcAAACQAwAAAAA=&#10;">
                  <v:imagedata r:id="rId27" o:title=""/>
                  <v:path arrowok="t"/>
                </v:shape>
                <v:oval id="椭圆 1224" o:spid="_x0000_s1035" style="position:absolute;left:29845;top:9359;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JJ9sEA&#10;AADdAAAADwAAAGRycy9kb3ducmV2LnhtbERPTYvCMBC9L/gfwgheRFPLIlKNRQRB8LDoiuJtaMa2&#10;tJmUJtb67zcLgrd5vM9Zpb2pRUetKy0rmE0jEMSZ1SXnCs6/u8kChPPIGmvLpOBFDtL14GuFibZP&#10;PlJ38rkIIewSVFB43yRSuqwgg25qG+LA3W1r0AfY5lK3+AzhppZxFM2lwZJDQ4ENbQvKqtPDKPi5&#10;xuYo5we8lZcxvbDqxm4vlRoN+80ShKfef8Rv916H+XH8Df/fhBP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ySfbBAAAA3QAAAA8AAAAAAAAAAAAAAAAAmAIAAGRycy9kb3du&#10;cmV2LnhtbFBLBQYAAAAABAAEAPUAAACGAwAAAAA=&#10;" filled="f" strokecolor="black [1600]" strokeweight="1pt">
                  <v:stroke joinstyle="miter"/>
                </v:oval>
                <v:oval id="椭圆 1225" o:spid="_x0000_s1036" style="position:absolute;left:22056;top:119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7sbcEA&#10;AADdAAAADwAAAGRycy9kb3ducmV2LnhtbERPTYvCMBC9L/gfwgheRFMLK1KNRQRB8LDoiuJtaMa2&#10;tJmUJtb67zcLgrd5vM9Zpb2pRUetKy0rmE0jEMSZ1SXnCs6/u8kChPPIGmvLpOBFDtL14GuFibZP&#10;PlJ38rkIIewSVFB43yRSuqwgg25qG+LA3W1r0AfY5lK3+AzhppZxFM2lwZJDQ4ENbQvKqtPDKPi5&#10;xuYo5we8lZcxvbDqxm4vlRoN+80ShKfef8Rv916H+XH8Df/fhBP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7G3BAAAA3QAAAA8AAAAAAAAAAAAAAAAAmAIAAGRycy9kb3du&#10;cmV2LnhtbFBLBQYAAAAABAAEAPUAAACGAwAAAAA=&#10;" filled="f" strokecolor="black [1600]" strokeweight="1pt">
                  <v:stroke joinstyle="miter"/>
                </v:oval>
                <v:oval id="椭圆 1226" o:spid="_x0000_s1037" style="position:absolute;left:30819;top:8619;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yGsMA&#10;AADdAAAADwAAAGRycy9kb3ducmV2LnhtbERPTWuDQBC9F/Iflgn0EuIaD1Ksq5RCINBDMS0tvQ3u&#10;REV3Vtytmn/fLQRym8f7nLxczSBmmlxnWcEhikEQ11Z33Cj4/Djun0A4j6xxsEwKruSgLDYPOWba&#10;LlzRfPaNCCHsMlTQej9mUrq6JYMusiNx4C52MugDnBqpJ1xCuBlkEsepNNhxaGhxpNeW6v78axS8&#10;fyemkukb/nRfO7piP+/cSSr1uF1fnkF4Wv1dfHOfdJifJCn8fxNOk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xyGsMAAADdAAAADwAAAAAAAAAAAAAAAACYAgAAZHJzL2Rv&#10;d25yZXYueG1sUEsFBgAAAAAEAAQA9QAAAIgDAAAAAA==&#10;" filled="f" strokecolor="black [1600]" strokeweight="1pt">
                  <v:stroke joinstyle="miter"/>
                </v:oval>
                <v:line id="直接连接符 1227" o:spid="_x0000_s1038" style="position:absolute;visibility:visible;mso-wrap-style:square" from="22606,1739" to="30416,9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KyUcMAAADdAAAADwAAAGRycy9kb3ducmV2LnhtbERPzYrCMBC+L+w7hBG8LJpYxEo1yqIs&#10;6EXQ3QcYm7GtNpPaZLW+vVlY8DYf3+/Ml52txY1aXznWMBoqEMS5MxUXGn6+vwZTED4gG6wdk4YH&#10;eVgu3t/mmBl35z3dDqEQMYR9hhrKEJpMSp+XZNEPXUMcuZNrLYYI20KaFu8x3NYyUWoiLVYcG0ps&#10;aFVSfjn8Wg3Hj2bH4ytfp9suPdqxOqt0tda63+s+ZyACdeEl/ndvTJyfJCn8fRN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yslHDAAAA3QAAAA8AAAAAAAAAAAAA&#10;AAAAoQIAAGRycy9kb3ducmV2LnhtbFBLBQYAAAAABAAEAPkAAACRAwAAAAA=&#10;" strokecolor="black [3200]">
                  <v:stroke dashstyle="dash"/>
                </v:line>
                <v:line id="直接连接符 1228" o:spid="_x0000_s1039" style="position:absolute;flip:y;visibility:visible;mso-wrap-style:square" from="30353,9042" to="31432,9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Bmu8UAAADdAAAADwAAAGRycy9kb3ducmV2LnhtbESPQWvDMAyF74P9B6PBbqvTDMZI65RS&#10;GBTKDk36A0SsxcliOcRemu7XV4fBbhLv6b1P293iBzXTFLvABtarDBRxE2zHrYFL/fHyDiomZItD&#10;YDJwowi78vFhi4UNVz7TXKVWSQjHAg24lMZC69g48hhXYSQW7StMHpOsU6vthFcJ94POs+xNe+xY&#10;GhyOdHDUfFc/3kCdvfrLaVyffqu6T/3sPhuXW2Oen5b9BlSiJf2b/66PVvDzXHDlGxlB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Bmu8UAAADdAAAADwAAAAAAAAAA&#10;AAAAAAChAgAAZHJzL2Rvd25yZXYueG1sUEsFBgAAAAAEAAQA+QAAAJMDAAAAAA==&#10;" strokecolor="black [3200]">
                  <v:stroke dashstyle="dash"/>
                </v:line>
                <v:shape id="直接箭头连接符 1229" o:spid="_x0000_s1040" type="#_x0000_t32" style="position:absolute;left:30416;top:7137;width:0;height:27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cQFsEAAADdAAAADwAAAGRycy9kb3ducmV2LnhtbERPTWsCMRC9C/0PYQq9abZblLoapUgL&#10;7VGt93EzJoubSdik7ra/vhEEb/N4n7NcD64VF+pi41nB86QAQVx73bBR8L3/GL+CiAlZY+uZFPxS&#10;hPXqYbTESvuet3TZJSNyCMcKFdiUQiVlrC05jBMfiDN38p3DlGFnpO6wz+GulWVRzKTDhnODxUAb&#10;S/V59+MUmH5qj014mdm/9w0dTvg1N9ug1NPj8LYAkWhId/HN/anz/LKcw/WbfIJ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hxAWwQAAAN0AAAAPAAAAAAAAAAAAAAAA&#10;AKECAABkcnMvZG93bnJldi54bWxQSwUGAAAAAAQABAD5AAAAjwMAAAAA&#10;" strokecolor="black [3200]">
                  <v:stroke endarrow="open"/>
                </v:shape>
                <v:shape id="图片 1230" o:spid="_x0000_s1041" type="#_x0000_t75" style="position:absolute;left:30353;top:5190;width:1752;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z7PrFAAAA3QAAAA8AAABkcnMvZG93bnJldi54bWxEj09rAkEMxe8Fv8MQwVudVUupq6NIq1go&#10;FvyD57ATdxZ3MsvOqNtv3xwKvSW8l/d+mS87X6s7tbEKbGA0zEARF8FWXBo4HTfPb6BiQrZYByYD&#10;PxRhueg9zTG34cF7uh9SqSSEY44GXEpNrnUsHHmMw9AQi3YJrccka1tq2+JDwn2tx1n2qj1WLA0O&#10;G3p3VFwPN29gN0rTzRdvvwt6WfsPfXaT+uyMGfS71QxUoi79m/+uP63gjyfCL9/ICHrx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M+z6xQAAAN0AAAAPAAAAAAAAAAAAAAAA&#10;AJ8CAABkcnMvZG93bnJldi54bWxQSwUGAAAAAAQABAD3AAAAkQMAAAAA&#10;">
                  <v:imagedata r:id="rId28" o:title=""/>
                  <v:path arrowok="t"/>
                </v:shape>
                <v:line id="直接连接符 1231" o:spid="_x0000_s1042" style="position:absolute;flip:x;visibility:visible;mso-wrap-style:square" from="24193,9931" to="30480,9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NZ+8EAAADdAAAADwAAAGRycy9kb3ducmV2LnhtbERPzYrCMBC+C/sOYRa8adoKItUoIiws&#10;iAdbH2BoZpu6zaQ02dr16Y0geJuP73c2u9G2YqDeN44VpPMEBHHldMO1gkv5NVuB8AFZY+uYFPyT&#10;h932Y7LBXLsbn2koQi1iCPscFZgQulxKXxmy6OeuI47cj+sthgj7WuoebzHctjJLkqW02HBsMNjR&#10;wVD1W/xZBWWysJdjlx7vRXkN18GcKpNppaaf434NItAY3uKX+1vH+dkihec38QS5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Q1n7wQAAAN0AAAAPAAAAAAAAAAAAAAAA&#10;AKECAABkcnMvZG93bnJldi54bWxQSwUGAAAAAAQABAD5AAAAjwMAAAAA&#10;" strokecolor="black [3200]">
                  <v:stroke dashstyle="dash"/>
                </v:line>
                <v:shape id="任意多边形: 形状 1232" o:spid="_x0000_s1043" style="position:absolute;left:27697;top:8216;width:1068;height:1715;visibility:visible;mso-wrap-style:square;v-text-anchor:middle" coordsize="106764,171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87G8gA&#10;AADdAAAADwAAAGRycy9kb3ducmV2LnhtbESPQWvCQBCF7wX/wzKCl1I3TamUmI2UtoJYPCR68TZk&#10;xySYnQ3ZbRL/fbdQ8DbDe/O+N+lmMq0YqHeNZQXPywgEcWl1w5WC03H79AbCeWSNrWVScCMHm2z2&#10;kGKi7cg5DYWvRAhhl6CC2vsukdKVNRl0S9sRB+1ie4M+rH0ldY9jCDetjKNoJQ02HAg1dvRRU3kt&#10;fkyAyOqQ76/xa/71OOzP3/mxG1efSi3m0/sahKfJ383/1zsd6scvMfx9E0aQ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3zsbyAAAAN0AAAAPAAAAAAAAAAAAAAAAAJgCAABk&#10;cnMvZG93bnJldi54bWxQSwUGAAAAAAQABAD1AAAAjQMAAAAA&#10;" path="m106764,c67605,20637,28447,41275,11514,69850,-5419,98425,-128,134937,5164,171450e" filled="f" strokecolor="black [3200]" strokeweight=".5pt">
                  <v:stroke joinstyle="miter"/>
                  <v:path arrowok="t" o:connecttype="custom" o:connectlocs="106764,0;11514,69850;5164,171450" o:connectangles="0,0,0"/>
                </v:shape>
                <v:shape id="图片 1233" o:spid="_x0000_s1044" type="#_x0000_t75" style="position:absolute;left:26438;top:7794;width:1600;height:20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sTVfDAAAA3QAAAA8AAABkcnMvZG93bnJldi54bWxET0trwkAQvhf6H5Yp9FLqpkaLRFcphVIP&#10;XoyK1yE7edDsTMhuY/rvu4LgbT6+56w2o2vVQL1vhA28TRJQxIXYhisDx8PX6wKUD8gWW2Ey8Ece&#10;NuvHhxVmVi68pyEPlYoh7DM0UIfQZVr7oiaHfiIdceRK6R2GCPtK2x4vMdy1epok79phw7Ghxo4+&#10;ayp+8l9n4Ds/HxdyGmSWHsJeXnZlOU+1Mc9P48cSVKAx3MU399bG+dM0hes38QS9/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CxNV8MAAADdAAAADwAAAAAAAAAAAAAAAACf&#10;AgAAZHJzL2Rvd25yZXYueG1sUEsFBgAAAAAEAAQA9wAAAI8DAAAAAA==&#10;">
                  <v:imagedata r:id="rId27" o:title=""/>
                </v:shape>
                <v:shape id="图片 1234" o:spid="_x0000_s1045" type="#_x0000_t75" style="position:absolute;left:27009;top:4301;width:952;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nhujDAAAA3QAAAA8AAABkcnMvZG93bnJldi54bWxET01Lw0AQvQv+h2UK3uymUazGbosECgUF&#10;aSqU3obsmASzs2F3bOK/dwWht3m8z1ltJterM4XYeTawmGegiGtvO24MfBy2t4+goiBb7D2TgR+K&#10;sFlfX62wsH7kPZ0raVQK4ViggVZkKLSOdUsO49wPxIn79MGhJBgabQOOKdz1Os+yB+2w49TQ4kBl&#10;S/VX9e0M5NXO1++l7Lfl8ikc315lbE7WmJvZ9PIMSmiSi/jfvbNpfn53D3/fpBP0+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WeG6MMAAADdAAAADwAAAAAAAAAAAAAAAACf&#10;AgAAZHJzL2Rvd25yZXYueG1sUEsFBgAAAAAEAAQA9wAAAI8DAAAAAA==&#10;">
                  <v:imagedata r:id="rId29" o:title=""/>
                  <v:path arrowok="t"/>
                </v:shape>
                <v:shape id="图片 1235" o:spid="_x0000_s1046" type="#_x0000_t75" style="position:absolute;left:7388;top:11794;width:2209;height:2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xDO7EAAAA3QAAAA8AAABkcnMvZG93bnJldi54bWxET01rwkAQvRf6H5YpeCm60VKV1FVEEBRL&#10;IEbpdciOSUh2NmRXTf+9Wyh4m8f7nMWqN424UecqywrGowgEcW51xYWCU7YdzkE4j6yxsUwKfsnB&#10;avn6ssBY2zundDv6QoQQdjEqKL1vYyldXpJBN7ItceAutjPoA+wKqTu8h3DTyEkUTaXBikNDiS1t&#10;Ssrr49UoSGaX7ySv60OGfbY//5ze06hNlBq89esvEJ56/xT/u3c6zJ98fMLfN+EEuX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OxDO7EAAAA3QAAAA8AAAAAAAAAAAAAAAAA&#10;nwIAAGRycy9kb3ducmV2LnhtbFBLBQYAAAAABAAEAPcAAACQAwAAAAA=&#10;">
                  <v:imagedata r:id="rId30" o:title=""/>
                  <v:path arrowok="t"/>
                </v:shape>
                <v:shape id="图片 1236" o:spid="_x0000_s1047" type="#_x0000_t75" style="position:absolute;left:27406;top:11667;width:2439;height:2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R5+/CAAAA3QAAAA8AAABkcnMvZG93bnJldi54bWxET0uLwjAQvgv+hzCCN019FbdrFBEFTwtW&#10;L73NNrNttZmUJmr995uFBW/z8T1ntelMLR7Uusqygsk4AkGcW11xoeByPoyWIJxH1lhbJgUvcrBZ&#10;93srTLR98okeqS9ECGGXoILS+yaR0uUlGXRj2xAH7se2Bn2AbSF1i88Qbmo5jaJYGqw4NJTY0K6k&#10;/JbejYJofy3mmeNzdvuYcZZ+3/1l8aXUcNBtP0F46vxb/O8+6jB/Oovh75twglz/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8kefvwgAAAN0AAAAPAAAAAAAAAAAAAAAAAJ8C&#10;AABkcnMvZG93bnJldi54bWxQSwUGAAAAAAQABAD3AAAAjgMAAAAA&#10;">
                  <v:imagedata r:id="rId31" o:title=""/>
                  <v:path arrowok="t"/>
                </v:shape>
                <w10:anchorlock/>
              </v:group>
            </w:pict>
          </mc:Fallback>
        </mc:AlternateContent>
      </w:r>
    </w:p>
    <w:p w:rsidR="001201F9" w:rsidRDefault="001201F9" w:rsidP="001201F9">
      <w:pPr>
        <w:ind w:firstLineChars="200" w:firstLine="420"/>
        <w:jc w:val="center"/>
        <w:rPr>
          <w:rFonts w:ascii="Times New Roman" w:eastAsia="宋体" w:hAnsi="Times New Roman"/>
        </w:rPr>
      </w:pPr>
    </w:p>
    <w:p w:rsidR="001201F9" w:rsidRPr="001201F9" w:rsidRDefault="001201F9" w:rsidP="001201F9">
      <w:pPr>
        <w:ind w:firstLineChars="200" w:firstLine="420"/>
        <w:jc w:val="center"/>
        <w:rPr>
          <w:rFonts w:ascii="Times New Roman" w:eastAsia="宋体" w:hAnsi="Times New Roman"/>
        </w:rPr>
      </w:pPr>
    </w:p>
    <w:p w:rsidR="0040634D" w:rsidRPr="001201F9" w:rsidRDefault="008C7755" w:rsidP="001201F9">
      <w:pPr>
        <w:ind w:firstLineChars="200" w:firstLine="420"/>
        <w:rPr>
          <w:rFonts w:ascii="Times New Roman" w:eastAsia="宋体" w:hAnsi="Times New Roman"/>
          <w:szCs w:val="21"/>
        </w:rPr>
      </w:pPr>
      <w:r w:rsidRPr="001201F9">
        <w:rPr>
          <w:rFonts w:ascii="Times New Roman" w:eastAsia="宋体" w:hAnsi="Times New Roman" w:hint="eastAsia"/>
        </w:rPr>
        <w:t>2</w:t>
      </w:r>
      <w:r w:rsidR="001201F9">
        <w:rPr>
          <w:rFonts w:ascii="Times New Roman" w:eastAsia="宋体" w:hAnsi="Times New Roman" w:hint="eastAsia"/>
        </w:rPr>
        <w:t>．</w:t>
      </w:r>
      <w:r w:rsidR="0040634D" w:rsidRPr="001201F9">
        <w:rPr>
          <w:rFonts w:ascii="Times New Roman" w:eastAsia="宋体" w:hAnsi="Times New Roman" w:hint="eastAsia"/>
          <w:szCs w:val="21"/>
        </w:rPr>
        <w:t>伸缩门</w:t>
      </w:r>
    </w:p>
    <w:p w:rsidR="0040634D" w:rsidRPr="001201F9" w:rsidRDefault="0040634D" w:rsidP="001201F9">
      <w:pPr>
        <w:ind w:firstLineChars="200" w:firstLine="420"/>
        <w:jc w:val="center"/>
        <w:rPr>
          <w:rFonts w:ascii="Times New Roman" w:eastAsia="宋体" w:hAnsi="Times New Roman"/>
          <w:szCs w:val="21"/>
        </w:rPr>
      </w:pPr>
      <w:r w:rsidRPr="001201F9">
        <w:rPr>
          <w:rFonts w:ascii="Times New Roman" w:eastAsia="宋体" w:hAnsi="Times New Roman" w:hint="eastAsia"/>
          <w:noProof/>
          <w:szCs w:val="21"/>
        </w:rPr>
        <mc:AlternateContent>
          <mc:Choice Requires="wpc">
            <w:drawing>
              <wp:inline distT="0" distB="0" distL="0" distR="0" wp14:anchorId="39E84165" wp14:editId="1E21A333">
                <wp:extent cx="4703445" cy="1781810"/>
                <wp:effectExtent l="0" t="0" r="0" b="8890"/>
                <wp:docPr id="1151" name="画布 115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52" name="矩形 1152"/>
                        <wps:cNvSpPr/>
                        <wps:spPr>
                          <a:xfrm>
                            <a:off x="297181" y="486750"/>
                            <a:ext cx="45719" cy="1244600"/>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3" name="矩形 1153"/>
                        <wps:cNvSpPr/>
                        <wps:spPr>
                          <a:xfrm>
                            <a:off x="1119800" y="493735"/>
                            <a:ext cx="45085" cy="1243965"/>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4" name="矩形 1154"/>
                        <wps:cNvSpPr/>
                        <wps:spPr>
                          <a:xfrm>
                            <a:off x="3240700" y="493735"/>
                            <a:ext cx="45085" cy="1243965"/>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5" name="矩形 1155"/>
                        <wps:cNvSpPr/>
                        <wps:spPr>
                          <a:xfrm>
                            <a:off x="2725715" y="487385"/>
                            <a:ext cx="45085" cy="1243965"/>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6" name="矩形 1156"/>
                        <wps:cNvSpPr/>
                        <wps:spPr>
                          <a:xfrm>
                            <a:off x="1537335" y="487385"/>
                            <a:ext cx="45085" cy="1243965"/>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7" name="矩形 1157"/>
                        <wps:cNvSpPr/>
                        <wps:spPr>
                          <a:xfrm>
                            <a:off x="705485" y="493735"/>
                            <a:ext cx="45085" cy="1243965"/>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9" name="直接连接符 1159"/>
                        <wps:cNvCnPr/>
                        <wps:spPr>
                          <a:xfrm>
                            <a:off x="190500" y="1731350"/>
                            <a:ext cx="4305300" cy="0"/>
                          </a:xfrm>
                          <a:prstGeom prst="line">
                            <a:avLst/>
                          </a:prstGeom>
                        </wps:spPr>
                        <wps:style>
                          <a:lnRef idx="3">
                            <a:schemeClr val="dk1"/>
                          </a:lnRef>
                          <a:fillRef idx="0">
                            <a:schemeClr val="dk1"/>
                          </a:fillRef>
                          <a:effectRef idx="2">
                            <a:schemeClr val="dk1"/>
                          </a:effectRef>
                          <a:fontRef idx="minor">
                            <a:schemeClr val="tx1"/>
                          </a:fontRef>
                        </wps:style>
                        <wps:bodyPr/>
                      </wps:wsp>
                      <wps:wsp>
                        <wps:cNvPr id="1163" name="任意多边形: 形状 1163"/>
                        <wps:cNvSpPr/>
                        <wps:spPr>
                          <a:xfrm>
                            <a:off x="342900" y="797900"/>
                            <a:ext cx="1219200" cy="349250"/>
                          </a:xfrm>
                          <a:custGeom>
                            <a:avLst/>
                            <a:gdLst>
                              <a:gd name="connsiteX0" fmla="*/ 0 w 1219200"/>
                              <a:gd name="connsiteY0" fmla="*/ 184150 h 349250"/>
                              <a:gd name="connsiteX1" fmla="*/ 171450 w 1219200"/>
                              <a:gd name="connsiteY1" fmla="*/ 6350 h 349250"/>
                              <a:gd name="connsiteX2" fmla="*/ 603250 w 1219200"/>
                              <a:gd name="connsiteY2" fmla="*/ 349250 h 349250"/>
                              <a:gd name="connsiteX3" fmla="*/ 1009650 w 1219200"/>
                              <a:gd name="connsiteY3" fmla="*/ 0 h 349250"/>
                              <a:gd name="connsiteX4" fmla="*/ 1219200 w 1219200"/>
                              <a:gd name="connsiteY4" fmla="*/ 177800 h 349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 h="349250">
                                <a:moveTo>
                                  <a:pt x="0" y="184150"/>
                                </a:moveTo>
                                <a:lnTo>
                                  <a:pt x="171450" y="6350"/>
                                </a:lnTo>
                                <a:lnTo>
                                  <a:pt x="603250" y="349250"/>
                                </a:lnTo>
                                <a:lnTo>
                                  <a:pt x="1009650" y="0"/>
                                </a:lnTo>
                                <a:lnTo>
                                  <a:pt x="1219200" y="177800"/>
                                </a:ln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4" name="任意多边形: 形状 1164"/>
                        <wps:cNvSpPr/>
                        <wps:spPr>
                          <a:xfrm flipV="1">
                            <a:off x="342900" y="797900"/>
                            <a:ext cx="1219200" cy="349250"/>
                          </a:xfrm>
                          <a:custGeom>
                            <a:avLst/>
                            <a:gdLst>
                              <a:gd name="connsiteX0" fmla="*/ 0 w 1219200"/>
                              <a:gd name="connsiteY0" fmla="*/ 184150 h 349250"/>
                              <a:gd name="connsiteX1" fmla="*/ 171450 w 1219200"/>
                              <a:gd name="connsiteY1" fmla="*/ 6350 h 349250"/>
                              <a:gd name="connsiteX2" fmla="*/ 603250 w 1219200"/>
                              <a:gd name="connsiteY2" fmla="*/ 349250 h 349250"/>
                              <a:gd name="connsiteX3" fmla="*/ 1009650 w 1219200"/>
                              <a:gd name="connsiteY3" fmla="*/ 0 h 349250"/>
                              <a:gd name="connsiteX4" fmla="*/ 1219200 w 1219200"/>
                              <a:gd name="connsiteY4" fmla="*/ 177800 h 349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 h="349250">
                                <a:moveTo>
                                  <a:pt x="0" y="184150"/>
                                </a:moveTo>
                                <a:lnTo>
                                  <a:pt x="171450" y="6350"/>
                                </a:lnTo>
                                <a:lnTo>
                                  <a:pt x="603250" y="349250"/>
                                </a:lnTo>
                                <a:lnTo>
                                  <a:pt x="1009650" y="0"/>
                                </a:lnTo>
                                <a:lnTo>
                                  <a:pt x="1219200" y="177800"/>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5" name="任意多边形: 形状 1165"/>
                        <wps:cNvSpPr/>
                        <wps:spPr>
                          <a:xfrm flipV="1">
                            <a:off x="332400" y="1314450"/>
                            <a:ext cx="1219200" cy="349250"/>
                          </a:xfrm>
                          <a:custGeom>
                            <a:avLst/>
                            <a:gdLst>
                              <a:gd name="connsiteX0" fmla="*/ 0 w 1219200"/>
                              <a:gd name="connsiteY0" fmla="*/ 184150 h 349250"/>
                              <a:gd name="connsiteX1" fmla="*/ 171450 w 1219200"/>
                              <a:gd name="connsiteY1" fmla="*/ 6350 h 349250"/>
                              <a:gd name="connsiteX2" fmla="*/ 603250 w 1219200"/>
                              <a:gd name="connsiteY2" fmla="*/ 349250 h 349250"/>
                              <a:gd name="connsiteX3" fmla="*/ 1009650 w 1219200"/>
                              <a:gd name="connsiteY3" fmla="*/ 0 h 349250"/>
                              <a:gd name="connsiteX4" fmla="*/ 1219200 w 1219200"/>
                              <a:gd name="connsiteY4" fmla="*/ 177800 h 349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 h="349250">
                                <a:moveTo>
                                  <a:pt x="0" y="184150"/>
                                </a:moveTo>
                                <a:lnTo>
                                  <a:pt x="171450" y="6350"/>
                                </a:lnTo>
                                <a:lnTo>
                                  <a:pt x="603250" y="349250"/>
                                </a:lnTo>
                                <a:lnTo>
                                  <a:pt x="1009650" y="0"/>
                                </a:lnTo>
                                <a:lnTo>
                                  <a:pt x="1219200" y="177800"/>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6" name="任意多边形: 形状 1166"/>
                        <wps:cNvSpPr/>
                        <wps:spPr>
                          <a:xfrm>
                            <a:off x="342900" y="1301750"/>
                            <a:ext cx="1219200" cy="349250"/>
                          </a:xfrm>
                          <a:custGeom>
                            <a:avLst/>
                            <a:gdLst>
                              <a:gd name="connsiteX0" fmla="*/ 0 w 1219200"/>
                              <a:gd name="connsiteY0" fmla="*/ 184150 h 349250"/>
                              <a:gd name="connsiteX1" fmla="*/ 171450 w 1219200"/>
                              <a:gd name="connsiteY1" fmla="*/ 6350 h 349250"/>
                              <a:gd name="connsiteX2" fmla="*/ 603250 w 1219200"/>
                              <a:gd name="connsiteY2" fmla="*/ 349250 h 349250"/>
                              <a:gd name="connsiteX3" fmla="*/ 1009650 w 1219200"/>
                              <a:gd name="connsiteY3" fmla="*/ 0 h 349250"/>
                              <a:gd name="connsiteX4" fmla="*/ 1219200 w 1219200"/>
                              <a:gd name="connsiteY4" fmla="*/ 177800 h 349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 h="349250">
                                <a:moveTo>
                                  <a:pt x="0" y="184150"/>
                                </a:moveTo>
                                <a:lnTo>
                                  <a:pt x="171450" y="6350"/>
                                </a:lnTo>
                                <a:lnTo>
                                  <a:pt x="603250" y="349250"/>
                                </a:lnTo>
                                <a:lnTo>
                                  <a:pt x="1009650" y="0"/>
                                </a:lnTo>
                                <a:lnTo>
                                  <a:pt x="1219200" y="177800"/>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7" name="任意多边形: 形状 1167"/>
                        <wps:cNvSpPr/>
                        <wps:spPr>
                          <a:xfrm>
                            <a:off x="2768600" y="797900"/>
                            <a:ext cx="463550" cy="184150"/>
                          </a:xfrm>
                          <a:custGeom>
                            <a:avLst/>
                            <a:gdLst>
                              <a:gd name="connsiteX0" fmla="*/ 0 w 463550"/>
                              <a:gd name="connsiteY0" fmla="*/ 177800 h 184150"/>
                              <a:gd name="connsiteX1" fmla="*/ 0 w 463550"/>
                              <a:gd name="connsiteY1" fmla="*/ 177800 h 184150"/>
                              <a:gd name="connsiteX2" fmla="*/ 228600 w 463550"/>
                              <a:gd name="connsiteY2" fmla="*/ 0 h 184150"/>
                              <a:gd name="connsiteX3" fmla="*/ 463550 w 463550"/>
                              <a:gd name="connsiteY3" fmla="*/ 184150 h 184150"/>
                            </a:gdLst>
                            <a:ahLst/>
                            <a:cxnLst>
                              <a:cxn ang="0">
                                <a:pos x="connsiteX0" y="connsiteY0"/>
                              </a:cxn>
                              <a:cxn ang="0">
                                <a:pos x="connsiteX1" y="connsiteY1"/>
                              </a:cxn>
                              <a:cxn ang="0">
                                <a:pos x="connsiteX2" y="connsiteY2"/>
                              </a:cxn>
                              <a:cxn ang="0">
                                <a:pos x="connsiteX3" y="connsiteY3"/>
                              </a:cxn>
                            </a:cxnLst>
                            <a:rect l="l" t="t" r="r" b="b"/>
                            <a:pathLst>
                              <a:path w="463550" h="184150">
                                <a:moveTo>
                                  <a:pt x="0" y="177800"/>
                                </a:moveTo>
                                <a:lnTo>
                                  <a:pt x="0" y="177800"/>
                                </a:lnTo>
                                <a:lnTo>
                                  <a:pt x="228600" y="0"/>
                                </a:lnTo>
                                <a:lnTo>
                                  <a:pt x="463550" y="184150"/>
                                </a:ln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8" name="任意多边形: 形状 1168"/>
                        <wps:cNvSpPr/>
                        <wps:spPr>
                          <a:xfrm flipV="1">
                            <a:off x="2777150" y="965199"/>
                            <a:ext cx="463550" cy="184150"/>
                          </a:xfrm>
                          <a:custGeom>
                            <a:avLst/>
                            <a:gdLst>
                              <a:gd name="connsiteX0" fmla="*/ 0 w 463550"/>
                              <a:gd name="connsiteY0" fmla="*/ 177800 h 184150"/>
                              <a:gd name="connsiteX1" fmla="*/ 0 w 463550"/>
                              <a:gd name="connsiteY1" fmla="*/ 177800 h 184150"/>
                              <a:gd name="connsiteX2" fmla="*/ 228600 w 463550"/>
                              <a:gd name="connsiteY2" fmla="*/ 0 h 184150"/>
                              <a:gd name="connsiteX3" fmla="*/ 463550 w 463550"/>
                              <a:gd name="connsiteY3" fmla="*/ 184150 h 184150"/>
                            </a:gdLst>
                            <a:ahLst/>
                            <a:cxnLst>
                              <a:cxn ang="0">
                                <a:pos x="connsiteX0" y="connsiteY0"/>
                              </a:cxn>
                              <a:cxn ang="0">
                                <a:pos x="connsiteX1" y="connsiteY1"/>
                              </a:cxn>
                              <a:cxn ang="0">
                                <a:pos x="connsiteX2" y="connsiteY2"/>
                              </a:cxn>
                              <a:cxn ang="0">
                                <a:pos x="connsiteX3" y="connsiteY3"/>
                              </a:cxn>
                            </a:cxnLst>
                            <a:rect l="l" t="t" r="r" b="b"/>
                            <a:pathLst>
                              <a:path w="463550" h="184150">
                                <a:moveTo>
                                  <a:pt x="0" y="177800"/>
                                </a:moveTo>
                                <a:lnTo>
                                  <a:pt x="0" y="177800"/>
                                </a:lnTo>
                                <a:lnTo>
                                  <a:pt x="228600" y="0"/>
                                </a:lnTo>
                                <a:lnTo>
                                  <a:pt x="463550" y="184150"/>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9" name="任意多边形: 形状 1169"/>
                        <wps:cNvSpPr/>
                        <wps:spPr>
                          <a:xfrm>
                            <a:off x="2777150" y="1289050"/>
                            <a:ext cx="463550" cy="184150"/>
                          </a:xfrm>
                          <a:custGeom>
                            <a:avLst/>
                            <a:gdLst>
                              <a:gd name="connsiteX0" fmla="*/ 0 w 463550"/>
                              <a:gd name="connsiteY0" fmla="*/ 177800 h 184150"/>
                              <a:gd name="connsiteX1" fmla="*/ 0 w 463550"/>
                              <a:gd name="connsiteY1" fmla="*/ 177800 h 184150"/>
                              <a:gd name="connsiteX2" fmla="*/ 228600 w 463550"/>
                              <a:gd name="connsiteY2" fmla="*/ 0 h 184150"/>
                              <a:gd name="connsiteX3" fmla="*/ 463550 w 463550"/>
                              <a:gd name="connsiteY3" fmla="*/ 184150 h 184150"/>
                            </a:gdLst>
                            <a:ahLst/>
                            <a:cxnLst>
                              <a:cxn ang="0">
                                <a:pos x="connsiteX0" y="connsiteY0"/>
                              </a:cxn>
                              <a:cxn ang="0">
                                <a:pos x="connsiteX1" y="connsiteY1"/>
                              </a:cxn>
                              <a:cxn ang="0">
                                <a:pos x="connsiteX2" y="connsiteY2"/>
                              </a:cxn>
                              <a:cxn ang="0">
                                <a:pos x="connsiteX3" y="connsiteY3"/>
                              </a:cxn>
                            </a:cxnLst>
                            <a:rect l="l" t="t" r="r" b="b"/>
                            <a:pathLst>
                              <a:path w="463550" h="184150">
                                <a:moveTo>
                                  <a:pt x="0" y="177800"/>
                                </a:moveTo>
                                <a:lnTo>
                                  <a:pt x="0" y="177800"/>
                                </a:lnTo>
                                <a:lnTo>
                                  <a:pt x="228600" y="0"/>
                                </a:lnTo>
                                <a:lnTo>
                                  <a:pt x="463550" y="184150"/>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0" name="任意多边形: 形状 1170"/>
                        <wps:cNvSpPr/>
                        <wps:spPr>
                          <a:xfrm flipV="1">
                            <a:off x="2777150" y="1466849"/>
                            <a:ext cx="463550" cy="184150"/>
                          </a:xfrm>
                          <a:custGeom>
                            <a:avLst/>
                            <a:gdLst>
                              <a:gd name="connsiteX0" fmla="*/ 0 w 463550"/>
                              <a:gd name="connsiteY0" fmla="*/ 177800 h 184150"/>
                              <a:gd name="connsiteX1" fmla="*/ 0 w 463550"/>
                              <a:gd name="connsiteY1" fmla="*/ 177800 h 184150"/>
                              <a:gd name="connsiteX2" fmla="*/ 228600 w 463550"/>
                              <a:gd name="connsiteY2" fmla="*/ 0 h 184150"/>
                              <a:gd name="connsiteX3" fmla="*/ 463550 w 463550"/>
                              <a:gd name="connsiteY3" fmla="*/ 184150 h 184150"/>
                            </a:gdLst>
                            <a:ahLst/>
                            <a:cxnLst>
                              <a:cxn ang="0">
                                <a:pos x="connsiteX0" y="connsiteY0"/>
                              </a:cxn>
                              <a:cxn ang="0">
                                <a:pos x="connsiteX1" y="connsiteY1"/>
                              </a:cxn>
                              <a:cxn ang="0">
                                <a:pos x="connsiteX2" y="connsiteY2"/>
                              </a:cxn>
                              <a:cxn ang="0">
                                <a:pos x="connsiteX3" y="connsiteY3"/>
                              </a:cxn>
                            </a:cxnLst>
                            <a:rect l="l" t="t" r="r" b="b"/>
                            <a:pathLst>
                              <a:path w="463550" h="184150">
                                <a:moveTo>
                                  <a:pt x="0" y="177800"/>
                                </a:moveTo>
                                <a:lnTo>
                                  <a:pt x="0" y="177800"/>
                                </a:lnTo>
                                <a:lnTo>
                                  <a:pt x="228600" y="0"/>
                                </a:lnTo>
                                <a:lnTo>
                                  <a:pt x="463550" y="184150"/>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1" name="矩形 1171"/>
                        <wps:cNvSpPr/>
                        <wps:spPr>
                          <a:xfrm>
                            <a:off x="113031" y="539749"/>
                            <a:ext cx="184150" cy="1200150"/>
                          </a:xfrm>
                          <a:prstGeom prst="rect">
                            <a:avLst/>
                          </a:prstGeom>
                          <a:ln>
                            <a:solidFill>
                              <a:schemeClr val="tx1"/>
                            </a:solid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2" name="椭圆 1172"/>
                        <wps:cNvSpPr/>
                        <wps:spPr>
                          <a:xfrm>
                            <a:off x="1949450" y="72170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3" name="椭圆 1173"/>
                        <wps:cNvSpPr/>
                        <wps:spPr>
                          <a:xfrm>
                            <a:off x="1831000" y="72170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4" name="椭圆 1174"/>
                        <wps:cNvSpPr/>
                        <wps:spPr>
                          <a:xfrm>
                            <a:off x="2065950" y="722334"/>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5" name="椭圆 1175"/>
                        <wps:cNvSpPr/>
                        <wps:spPr>
                          <a:xfrm>
                            <a:off x="2173900" y="722334"/>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6" name="椭圆 1176"/>
                        <wps:cNvSpPr/>
                        <wps:spPr>
                          <a:xfrm>
                            <a:off x="2288200" y="722334"/>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7" name="椭圆 1177"/>
                        <wps:cNvSpPr/>
                        <wps:spPr>
                          <a:xfrm>
                            <a:off x="2402500" y="72170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8" name="右大括号 1178"/>
                        <wps:cNvSpPr/>
                        <wps:spPr>
                          <a:xfrm rot="16200000">
                            <a:off x="1696358" y="-1084875"/>
                            <a:ext cx="203517" cy="2939732"/>
                          </a:xfrm>
                          <a:prstGeom prst="rightBrace">
                            <a:avLst>
                              <a:gd name="adj1" fmla="val 87371"/>
                              <a:gd name="adj2" fmla="val 50000"/>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91" name="图片 1191"/>
                          <pic:cNvPicPr>
                            <a:picLocks noChangeAspect="1"/>
                          </pic:cNvPicPr>
                        </pic:nvPicPr>
                        <pic:blipFill>
                          <a:blip r:embed="rId32"/>
                          <a:stretch>
                            <a:fillRect/>
                          </a:stretch>
                        </pic:blipFill>
                        <pic:spPr>
                          <a:xfrm>
                            <a:off x="1684950" y="0"/>
                            <a:ext cx="289560" cy="236220"/>
                          </a:xfrm>
                          <a:prstGeom prst="rect">
                            <a:avLst/>
                          </a:prstGeom>
                        </pic:spPr>
                      </pic:pic>
                    </wpc:wpc>
                  </a:graphicData>
                </a:graphic>
              </wp:inline>
            </w:drawing>
          </mc:Choice>
          <mc:Fallback>
            <w:pict>
              <v:group w14:anchorId="3164C5F1" id="画布 1151" o:spid="_x0000_s1026" editas="canvas" style="width:370.35pt;height:140.3pt;mso-position-horizontal-relative:char;mso-position-vertical-relative:line" coordsize="47034,1781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">
                <v:shape id="_x0000_s1027" type="#_x0000_t75" style="position:absolute;width:47034;height:17818;visibility:visible;mso-wrap-style:square">
                  <v:fill o:detectmouseclick="t"/>
                  <v:path o:connecttype="none"/>
                </v:shape>
                <v:rect id="矩形 1152" o:spid="_x0000_s1028" style="position:absolute;left:2971;top:4867;width:458;height:12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9ZsMA&#10;AADdAAAADwAAAGRycy9kb3ducmV2LnhtbERPTWvCQBC9F/wPywjedKO2QVNXEUWQogeN9Dxkp9nQ&#10;7GzIrhr767sFobd5vM9ZrDpbixu1vnKsYDxKQBAXTldcKrjku+EMhA/IGmvHpOBBHlbL3ssCM+3u&#10;fKLbOZQihrDPUIEJocmk9IUhi37kGuLIfbnWYoiwLaVu8R7DbS0nSZJKixXHBoMNbQwV3+erVTDX&#10;r+XH5zE1u/Sgt/Opzvnwkys16HfrdxCBuvAvfrr3Os4fv03g7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c9ZsMAAADdAAAADwAAAAAAAAAAAAAAAACYAgAAZHJzL2Rv&#10;d25yZXYueG1sUEsFBgAAAAAEAAQA9QAAAIgDAAAAAA==&#10;" filled="f" strokecolor="black [1600]" strokeweight="1pt"/>
                <v:rect id="矩形 1153" o:spid="_x0000_s1029" style="position:absolute;left:11198;top:4937;width:450;height:12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Y/cMA&#10;AADdAAAADwAAAGRycy9kb3ducmV2LnhtbERPS2vCQBC+F/wPywje6sZX0OgqUhFKsYca8Txkx2ww&#10;OxuyW0399V2h0Nt8fM9ZbTpbixu1vnKsYDRMQBAXTldcKjjl+9c5CB+QNdaOScEPedisey8rzLS7&#10;8xfdjqEUMYR9hgpMCE0mpS8MWfRD1xBH7uJaiyHCtpS6xXsMt7UcJ0kqLVYcGww29GaouB6/rYKF&#10;npYf58/U7NOD3i0mOufDI1dq0O+2SxCBuvAv/nO/6zh/NJvA8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uY/cMAAADdAAAADwAAAAAAAAAAAAAAAACYAgAAZHJzL2Rv&#10;d25yZXYueG1sUEsFBgAAAAAEAAQA9QAAAIgDAAAAAA==&#10;" filled="f" strokecolor="black [1600]" strokeweight="1pt"/>
                <v:rect id="矩形 1154" o:spid="_x0000_s1030" style="position:absolute;left:32407;top:4937;width:450;height:12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AicQA&#10;AADdAAAADwAAAGRycy9kb3ducmV2LnhtbERPS2vCQBC+F/wPywje6sZHg6bZiChCKfZQIz0P2Wk2&#10;NDsbsqvG/vpuodDbfHzPyTeDbcWVet84VjCbJiCIK6cbrhWcy8PjCoQPyBpbx6TgTh42xeghx0y7&#10;G7/T9RRqEUPYZ6jAhNBlUvrKkEU/dR1x5D5dbzFE2NdS93iL4baV8yRJpcWGY4PBjnaGqq/TxSpY&#10;62X9+vGWmkN61Pv1Qpd8/C6VmoyH7TOIQEP4F/+5X3ScP3tawu838QR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CAInEAAAA3QAAAA8AAAAAAAAAAAAAAAAAmAIAAGRycy9k&#10;b3ducmV2LnhtbFBLBQYAAAAABAAEAPUAAACJAwAAAAA=&#10;" filled="f" strokecolor="black [1600]" strokeweight="1pt"/>
                <v:rect id="矩形 1155" o:spid="_x0000_s1031" style="position:absolute;left:27257;top:4873;width:451;height:12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6lEsQA&#10;AADdAAAADwAAAGRycy9kb3ducmV2LnhtbERPTWvCQBC9F/wPywje6katQdNsRBShFHuokZ6H7DQb&#10;mp0N2VVjf323UOhtHu9z8s1gW3Gl3jeOFcymCQjiyumGawXn8vC4AuEDssbWMSm4k4dNMXrIMdPu&#10;xu90PYVaxBD2GSowIXSZlL4yZNFPXUccuU/XWwwR9rXUPd5iuG3lPElSabHh2GCwo52h6ut0sQrW&#10;+ql+/XhLzSE96v16oUs+fpdKTcbD9hlEoCH8i//cLzrOny2X8PtNPEE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OpRLEAAAA3QAAAA8AAAAAAAAAAAAAAAAAmAIAAGRycy9k&#10;b3ducmV2LnhtbFBLBQYAAAAABAAEAPUAAACJAwAAAAA=&#10;" filled="f" strokecolor="black [1600]" strokeweight="1pt"/>
                <v:rect id="矩形 1156" o:spid="_x0000_s1032" style="position:absolute;left:15373;top:4873;width:451;height:12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w7ZcQA&#10;AADdAAAADwAAAGRycy9kb3ducmV2LnhtbERPTWvCQBC9F/wPyxS86cbaBpNmFakIUvSgKT0P2Wk2&#10;NDsbsqvG/vpuQehtHu9zitVgW3Gh3jeOFcymCQjiyumGawUf5XayAOEDssbWMSm4kYfVcvRQYK7d&#10;lY90OYVaxBD2OSowIXS5lL4yZNFPXUccuS/XWwwR9rXUPV5juG3lU5Kk0mLDscFgR2+Gqu/T2SrI&#10;9HP9/nlIzTbd60021yXvf0qlxo/D+hVEoCH8i+/unY7zZy8p/H0TT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cO2XEAAAA3QAAAA8AAAAAAAAAAAAAAAAAmAIAAGRycy9k&#10;b3ducmV2LnhtbFBLBQYAAAAABAAEAPUAAACJAwAAAAA=&#10;" filled="f" strokecolor="black [1600]" strokeweight="1pt"/>
                <v:rect id="矩形 1157" o:spid="_x0000_s1033" style="position:absolute;left:7054;top:4937;width:451;height:12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Ce/sQA&#10;AADdAAAADwAAAGRycy9kb3ducmV2LnhtbERPTWvCQBC9F/oflhG81Y21Rk1dRSxCEXuoEc9DdpoN&#10;ZmdDdqtpf70rCN7m8T5nvuxsLc7U+sqxguEgAUFcOF1xqeCQb16mIHxA1lg7JgV/5GG5eH6aY6bd&#10;hb/pvA+liCHsM1RgQmgyKX1hyKIfuIY4cj+utRgibEupW7zEcFvL1yRJpcWKY4PBhtaGitP+1yqY&#10;6bdye/xKzSbd6Y/ZSOe8+8+V6ve61TuIQF14iO/uTx3nD8cTuH0TT5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Qnv7EAAAA3QAAAA8AAAAAAAAAAAAAAAAAmAIAAGRycy9k&#10;b3ducmV2LnhtbFBLBQYAAAAABAAEAPUAAACJAwAAAAA=&#10;" filled="f" strokecolor="black [1600]" strokeweight="1pt"/>
                <v:line id="直接连接符 1159" o:spid="_x0000_s1034" style="position:absolute;visibility:visible;mso-wrap-style:square" from="1905,17313" to="44958,17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4kacYAAADdAAAADwAAAGRycy9kb3ducmV2LnhtbERPTWvCQBC9C/0PyxR6002ESk1dRcSC&#10;UrBopK23ITsmwexsml1N7K/vFgRv83ifM5l1phIXalxpWUE8iEAQZ1aXnCvYp2/9FxDOI2usLJOC&#10;KzmYTR96E0y0bXlLl53PRQhhl6CCwvs6kdJlBRl0A1sTB+5oG4M+wCaXusE2hJtKDqNoJA2WHBoK&#10;rGlRUHbanY2C9vMn3bxH6y/9vUxXh8P196OKU6WeHrv5KwhPnb+Lb+6VDvPj5zH8fxNO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uJGnGAAAA3QAAAA8AAAAAAAAA&#10;AAAAAAAAoQIAAGRycy9kb3ducmV2LnhtbFBLBQYAAAAABAAEAPkAAACUAwAAAAA=&#10;" strokecolor="black [3200]" strokeweight="1.5pt">
                  <v:stroke joinstyle="miter"/>
                </v:line>
                <v:shape id="任意多边形: 形状 1163" o:spid="_x0000_s1035" style="position:absolute;left:3429;top:7979;width:12192;height:3492;visibility:visible;mso-wrap-style:square;v-text-anchor:middle" coordsize="1219200,3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YvcQA&#10;AADdAAAADwAAAGRycy9kb3ducmV2LnhtbERPS2vCQBC+F/oflin0VjdpIZboKsXSIrlIbC+9Ddkx&#10;CcnOhuw2D3+9Kwje5uN7zno7mVYM1LvasoJ4EYEgLqyuuVTw+/P18g7CeWSNrWVSMJOD7ebxYY2p&#10;tiPnNBx9KUIIuxQVVN53qZSuqMigW9iOOHAn2xv0Afal1D2OIdy08jWKEmmw5tBQYUe7iorm+G8U&#10;cEzZ0Mhz9r1r8umwnMfPPzMq9fw0faxAeJr8XXxz73WYHydvcP0mnC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x2L3EAAAA3QAAAA8AAAAAAAAAAAAAAAAAmAIAAGRycy9k&#10;b3ducmV2LnhtbFBLBQYAAAAABAAEAPUAAACJAwAAAAA=&#10;" path="m,184150l171450,6350,603250,349250,1009650,r209550,177800e" filled="f" strokecolor="black [3200]" strokeweight="1pt">
                  <v:stroke joinstyle="miter"/>
                  <v:path arrowok="t" o:connecttype="custom" o:connectlocs="0,184150;171450,6350;603250,349250;1009650,0;1219200,177800" o:connectangles="0,0,0,0,0"/>
                </v:shape>
                <v:shape id="任意多边形: 形状 1164" o:spid="_x0000_s1036" style="position:absolute;left:3429;top:7979;width:12192;height:3492;flip:y;visibility:visible;mso-wrap-style:square;v-text-anchor:middle" coordsize="1219200,3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Tsc8MA&#10;AADdAAAADwAAAGRycy9kb3ducmV2LnhtbERPzWrCQBC+C77DMoI33ag1SOoqGhHq0dQHGLLTbNrs&#10;bMyumvr03UKht/n4fme97W0j7tT52rGC2TQBQVw6XXOl4PJ+nKxA+ICssXFMCr7Jw3YzHKwx0+7B&#10;Z7oXoRIxhH2GCkwIbSalLw1Z9FPXEkfuw3UWQ4RdJXWHjxhuGzlPklRarDk2GGwpN1R+FTer4Fo8&#10;D9J8pnlyXT7z+X6xPJ5PJ6XGo373CiJQH/7Ff+43HefP0hf4/Sae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Tsc8MAAADdAAAADwAAAAAAAAAAAAAAAACYAgAAZHJzL2Rv&#10;d25yZXYueG1sUEsFBgAAAAAEAAQA9QAAAIgDAAAAAA==&#10;" path="m,184150l171450,6350,603250,349250,1009650,r209550,177800e" filled="f" strokecolor="black [3200]" strokeweight="1pt">
                  <v:stroke joinstyle="miter"/>
                  <v:path arrowok="t" o:connecttype="custom" o:connectlocs="0,184150;171450,6350;603250,349250;1009650,0;1219200,177800" o:connectangles="0,0,0,0,0"/>
                </v:shape>
                <v:shape id="任意多边形: 形状 1165" o:spid="_x0000_s1037" style="position:absolute;left:3324;top:13144;width:12192;height:3493;flip:y;visibility:visible;mso-wrap-style:square;v-text-anchor:middle" coordsize="1219200,3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hJ6MMA&#10;AADdAAAADwAAAGRycy9kb3ducmV2LnhtbERPzWrCQBC+C32HZQq96UZLQkndhDZFqEdjH2DITrPR&#10;7GzMbjX16V2h0Nt8fL+zLifbizONvnOsYLlIQBA3TnfcKvjab+YvIHxA1tg7JgW/5KEsHmZrzLW7&#10;8I7OdWhFDGGfowITwpBL6RtDFv3CDcSR+3ajxRDh2Eo94iWG216ukiSTFjuODQYHqgw1x/rHKjjV&#10;1w9pDlmVnNJrtXp/Tje77Vapp8fp7RVEoCn8i//cnzrOX2Yp3L+JJ8j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hJ6MMAAADdAAAADwAAAAAAAAAAAAAAAACYAgAAZHJzL2Rv&#10;d25yZXYueG1sUEsFBgAAAAAEAAQA9QAAAIgDAAAAAA==&#10;" path="m,184150l171450,6350,603250,349250,1009650,r209550,177800e" filled="f" strokecolor="black [3200]" strokeweight="1pt">
                  <v:stroke joinstyle="miter"/>
                  <v:path arrowok="t" o:connecttype="custom" o:connectlocs="0,184150;171450,6350;603250,349250;1009650,0;1219200,177800" o:connectangles="0,0,0,0,0"/>
                </v:shape>
                <v:shape id="任意多边形: 形状 1166" o:spid="_x0000_s1038" style="position:absolute;left:3429;top:13017;width:12192;height:3493;visibility:visible;mso-wrap-style:square;v-text-anchor:middle" coordsize="1219200,3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Z7JcMA&#10;AADdAAAADwAAAGRycy9kb3ducmV2LnhtbERPTWuDQBC9F/oflin0Vld7MMG6CSWlpXgJJr30NrhT&#10;Fd1Zcbdq8uuzgUBu83ifk28X04uJRtdaVpBEMQjiyuqWawU/x8+XNQjnkTX2lknBiRxsN48POWba&#10;zlzSdPC1CCHsMlTQeD9kUrqqIYMusgNx4P7saNAHONZSjziHcNPL1zhOpcGWQ0ODA+0aqrrDv1HA&#10;CRVTJ8/F164rl/3qNH/8mlmp56fl/Q2Ep8XfxTf3tw7zkzSF6zfhBLm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Z7JcMAAADdAAAADwAAAAAAAAAAAAAAAACYAgAAZHJzL2Rv&#10;d25yZXYueG1sUEsFBgAAAAAEAAQA9QAAAIgDAAAAAA==&#10;" path="m,184150l171450,6350,603250,349250,1009650,r209550,177800e" filled="f" strokecolor="black [3200]" strokeweight="1pt">
                  <v:stroke joinstyle="miter"/>
                  <v:path arrowok="t" o:connecttype="custom" o:connectlocs="0,184150;171450,6350;603250,349250;1009650,0;1219200,177800" o:connectangles="0,0,0,0,0"/>
                </v:shape>
                <v:shape id="任意多边形: 形状 1167" o:spid="_x0000_s1039" style="position:absolute;left:27686;top:7979;width:4635;height:1841;visibility:visible;mso-wrap-style:square;v-text-anchor:middle" coordsize="46355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XvGcIA&#10;AADdAAAADwAAAGRycy9kb3ducmV2LnhtbERP3WrCMBS+H/gO4Qi7m6ledKMaRQRBhQ3UPsAxOTbF&#10;5qQ20XZvvwwGuzsf3+9ZrAbXiCd1ofasYDrJQBBrb2quFJTn7dsHiBCRDTaeScE3BVgtRy8LLIzv&#10;+UjPU6xECuFQoAIbY1tIGbQlh2HiW+LEXX3nMCbYVdJ02Kdw18hZluXSYc2pwWJLG0v6dno4Bfev&#10;Xm9nt+ZT38vj5eH2Odv6oNTreFjPQUQa4r/4z70zaf40f4ffb9IJ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5e8ZwgAAAN0AAAAPAAAAAAAAAAAAAAAAAJgCAABkcnMvZG93&#10;bnJldi54bWxQSwUGAAAAAAQABAD1AAAAhwMAAAAA&#10;" path="m,177800r,l228600,,463550,184150e" filled="f" strokecolor="black [3200]" strokeweight="1pt">
                  <v:stroke joinstyle="miter"/>
                  <v:path arrowok="t" o:connecttype="custom" o:connectlocs="0,177800;0,177800;228600,0;463550,184150" o:connectangles="0,0,0,0"/>
                </v:shape>
                <v:shape id="任意多边形: 形状 1168" o:spid="_x0000_s1040" style="position:absolute;left:27771;top:9651;width:4636;height:1842;flip:y;visibility:visible;mso-wrap-style:square;v-text-anchor:middle" coordsize="46355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49ycUA&#10;AADdAAAADwAAAGRycy9kb3ducmV2LnhtbESPQWvCQBCF7wX/wzKCt7pJD6akriKCUPAgxvY+ZMck&#10;mJ0N2TWJ/nrnUOhthvfmvW/W28m1aqA+NJ4NpMsEFHHpbcOVgZ/L4f0TVIjIFlvPZOBBAbab2dsa&#10;c+tHPtNQxEpJCIccDdQxdrnWoazJYVj6jli0q+8dRln7StseRwl3rf5IkpV22LA01NjRvqbyVtyd&#10;gd/7scj8o7zudbYbxuySnp5Ta8xiPu2+QEWa4r/57/rbCn66Elz5RkbQm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j3JxQAAAN0AAAAPAAAAAAAAAAAAAAAAAJgCAABkcnMv&#10;ZG93bnJldi54bWxQSwUGAAAAAAQABAD1AAAAigMAAAAA&#10;" path="m,177800r,l228600,,463550,184150e" filled="f" strokecolor="black [3200]" strokeweight="1pt">
                  <v:stroke joinstyle="miter"/>
                  <v:path arrowok="t" o:connecttype="custom" o:connectlocs="0,177800;0,177800;228600,0;463550,184150" o:connectangles="0,0,0,0"/>
                </v:shape>
                <v:shape id="任意多边形: 形状 1169" o:spid="_x0000_s1041" style="position:absolute;left:27771;top:12890;width:4636;height:1842;visibility:visible;mso-wrap-style:square;v-text-anchor:middle" coordsize="46355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be8MIA&#10;AADdAAAADwAAAGRycy9kb3ducmV2LnhtbERP3WrCMBS+H/gO4Qi7m6lelK0aRQRBhQ3UPsAxOTbF&#10;5qQ20XZvvwwGuzsf3+9ZrAbXiCd1ofasYDrJQBBrb2quFJTn7ds7iBCRDTaeScE3BVgtRy8LLIzv&#10;+UjPU6xECuFQoAIbY1tIGbQlh2HiW+LEXX3nMCbYVdJ02Kdw18hZluXSYc2pwWJLG0v6dno4Bfev&#10;Xm9nt+ZT38vj5eH2Odv6oNTreFjPQUQa4r/4z70zaf40/4Dfb9IJ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Nt7wwgAAAN0AAAAPAAAAAAAAAAAAAAAAAJgCAABkcnMvZG93&#10;bnJldi54bWxQSwUGAAAAAAQABAD1AAAAhwMAAAAA&#10;" path="m,177800r,l228600,,463550,184150e" filled="f" strokecolor="black [3200]" strokeweight="1pt">
                  <v:stroke joinstyle="miter"/>
                  <v:path arrowok="t" o:connecttype="custom" o:connectlocs="0,177800;0,177800;228600,0;463550,184150" o:connectangles="0,0,0,0"/>
                </v:shape>
                <v:shape id="任意多边形: 形状 1170" o:spid="_x0000_s1042" style="position:absolute;left:27771;top:14668;width:4636;height:1841;flip:y;visibility:visible;mso-wrap-style:square;v-text-anchor:middle" coordsize="46355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GnEsQA&#10;AADdAAAADwAAAGRycy9kb3ducmV2LnhtbESPQWvCQBCF74L/YRnBm27iwUjqKiIUCh5Ko96H7JiE&#10;ZmdDdk1if33nUOhthvfmvW/2x8m1aqA+NJ4NpOsEFHHpbcOVgdv1fbUDFSKyxdYzGXhRgONhPttj&#10;bv3IXzQUsVISwiFHA3WMXa51KGtyGNa+Ixbt4XuHUda+0rbHUcJdqzdJstUOG5aGGjs611R+F09n&#10;4P68FJl/lY+zzk7DmF3Tz5+pNWa5mE5voCJN8d/8d/1hBT/NhF++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pxLEAAAA3QAAAA8AAAAAAAAAAAAAAAAAmAIAAGRycy9k&#10;b3ducmV2LnhtbFBLBQYAAAAABAAEAPUAAACJAwAAAAA=&#10;" path="m,177800r,l228600,,463550,184150e" filled="f" strokecolor="black [3200]" strokeweight="1pt">
                  <v:stroke joinstyle="miter"/>
                  <v:path arrowok="t" o:connecttype="custom" o:connectlocs="0,177800;0,177800;228600,0;463550,184150" o:connectangles="0,0,0,0"/>
                </v:shape>
                <v:rect id="矩形 1171" o:spid="_x0000_s1043" style="position:absolute;left:1130;top:5397;width:1841;height:1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WP8MA&#10;AADdAAAADwAAAGRycy9kb3ducmV2LnhtbERPS2vCQBC+C/6HZQq96SYpVkndiJS21KMPtLkN2cmD&#10;ZmdDdqvx37tCwdt8fM9ZrgbTijP1rrGsIJ5GIIgLqxuuFBz2n5MFCOeRNbaWScGVHKyy8WiJqbYX&#10;3tJ55ysRQtilqKD2vkuldEVNBt3UdsSBK21v0AfYV1L3eAnhppVJFL1Kgw2Hhho7eq+p+N39GQWm&#10;yr/KnyRv6MPmJ3/cz15cslHq+WlYv4HwNPiH+N/9rcP8eB7D/Ztwgs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6WP8MAAADdAAAADwAAAAAAAAAAAAAAAACYAgAAZHJzL2Rv&#10;d25yZXYueG1sUEsFBgAAAAAEAAQA9QAAAIgDAAAAAA==&#10;" fillcolor="#a5a5a5 [3206]" strokecolor="black [3213]" strokeweight="1pt"/>
                <v:oval id="椭圆 1172" o:spid="_x0000_s1044" style="position:absolute;left:19494;top:7217;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yA8QA&#10;AADdAAAADwAAAGRycy9kb3ducmV2LnhtbERPS2vCQBC+C/6HZQre6sbgi+gqIggKXnwc2tuQnWbT&#10;ZmdDdmPS/vpuoeBtPr7nrLe9rcSDGl86VjAZJyCIc6dLLhTcb4fXJQgfkDVWjknBN3nYboaDNWba&#10;dXyhxzUUIoawz1CBCaHOpPS5IYt+7GriyH24xmKIsCmkbrCL4baSaZLMpcWSY4PBmvaG8q9raxX8&#10;2On5cvLz5PD5/jYru0Vr0n2r1Oil361ABOrDU/zvPuo4f7JI4e+beIL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EMgPEAAAA3QAAAA8AAAAAAAAAAAAAAAAAmAIAAGRycy9k&#10;b3ducmV2LnhtbFBLBQYAAAAABAAEAPUAAACJAwAAAAA=&#10;" fillcolor="black [3200]" strokecolor="black [1600]" strokeweight="1pt">
                  <v:stroke joinstyle="miter"/>
                </v:oval>
                <v:oval id="椭圆 1173" o:spid="_x0000_s1045" style="position:absolute;left:18310;top:7217;width:450;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iXmMUA&#10;AADdAAAADwAAAGRycy9kb3ducmV2LnhtbERPS2vCQBC+F/wPywi91Y22PkhdRQShBS8+Du1tyI7Z&#10;1OxsyG5M6q93BcHbfHzPmS87W4oL1b5wrGA4SEAQZ04XnCs4HjZvMxA+IGssHZOCf/KwXPRe5phq&#10;1/KOLvuQixjCPkUFJoQqldJnhiz6gauII3dytcUQYZ1LXWMbw20pR0kykRYLjg0GK1obys77xiq4&#10;2o/t7ttPks3f78+4aKeNGa0bpV773eoTRKAuPMUP95eO84fTd7h/E0+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CJeYxQAAAN0AAAAPAAAAAAAAAAAAAAAAAJgCAABkcnMv&#10;ZG93bnJldi54bWxQSwUGAAAAAAQABAD1AAAAigMAAAAA&#10;" fillcolor="black [3200]" strokecolor="black [1600]" strokeweight="1pt">
                  <v:stroke joinstyle="miter"/>
                </v:oval>
                <v:oval id="椭圆 1174" o:spid="_x0000_s1046" style="position:absolute;left:20659;top:7223;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EP7MUA&#10;AADdAAAADwAAAGRycy9kb3ducmV2LnhtbERPTWvCQBC9C/6HZYTe6sZgjUTXUAShhV7UHuptyI7Z&#10;tNnZkN2YtL++Wyh4m8f7nG0x2kbcqPO1YwWLeQKCuHS65krB+/nwuAbhA7LGxjEp+CYPxW462WKu&#10;3cBHup1CJWII+xwVmBDaXEpfGrLo564ljtzVdRZDhF0ldYdDDLeNTJNkJS3WHBsMtrQ3VH6deqvg&#10;xy7fjq9+lRw+Lx9P9ZD1Jt33Sj3MxucNiEBjuIv/3S86zl9kS/j7Jp4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4Q/sxQAAAN0AAAAPAAAAAAAAAAAAAAAAAJgCAABkcnMv&#10;ZG93bnJldi54bWxQSwUGAAAAAAQABAD1AAAAigMAAAAA&#10;" fillcolor="black [3200]" strokecolor="black [1600]" strokeweight="1pt">
                  <v:stroke joinstyle="miter"/>
                </v:oval>
                <v:oval id="椭圆 1175" o:spid="_x0000_s1047" style="position:absolute;left:21739;top:7223;width:450;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2qd8QA&#10;AADdAAAADwAAAGRycy9kb3ducmV2LnhtbERPS4vCMBC+L/gfwgh701RZH1SjiCC4sBcfB70Nzdh0&#10;t5mUJrXd/fVGEPY2H99zluvOluJOtS8cKxgNExDEmdMF5wrOp91gDsIHZI2lY1LwSx7Wq97bElPt&#10;Wj7Q/RhyEUPYp6jAhFClUvrMkEU/dBVx5G6uthgirHOpa2xjuC3lOEmm0mLBscFgRVtD2c+xsQr+&#10;7MfX4dNPk9339TIp2lljxttGqfd+t1mACNSFf/HLvddx/mg2gec38QS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tqnfEAAAA3QAAAA8AAAAAAAAAAAAAAAAAmAIAAGRycy9k&#10;b3ducmV2LnhtbFBLBQYAAAAABAAEAPUAAACJAwAAAAA=&#10;" fillcolor="black [3200]" strokecolor="black [1600]" strokeweight="1pt">
                  <v:stroke joinstyle="miter"/>
                </v:oval>
                <v:oval id="椭圆 1176" o:spid="_x0000_s1048" style="position:absolute;left:22882;top:7223;width:450;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80AMUA&#10;AADdAAAADwAAAGRycy9kb3ducmV2LnhtbERPTWvCQBC9F/wPyxS86SbSRolZRQShQi/aHtrbkJ1m&#10;02ZnQ3Zj0v56VxB6m8f7nGI72kZcqPO1YwXpPAFBXDpdc6Xg/e0wW4HwAVlj45gU/JKH7WbyUGCu&#10;3cAnupxDJWII+xwVmBDaXEpfGrLo564ljtyX6yyGCLtK6g6HGG4buUiSTFqsOTYYbGlvqPw591bB&#10;n316PR19lhy+Pz+e62HZm8W+V2r6OO7WIAKN4V98d7/oOD9dZnD7Jp4gN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zQAxQAAAN0AAAAPAAAAAAAAAAAAAAAAAJgCAABkcnMv&#10;ZG93bnJldi54bWxQSwUGAAAAAAQABAD1AAAAigMAAAAA&#10;" fillcolor="black [3200]" strokecolor="black [1600]" strokeweight="1pt">
                  <v:stroke joinstyle="miter"/>
                </v:oval>
                <v:oval id="椭圆 1177" o:spid="_x0000_s1049" style="position:absolute;left:24025;top:7217;width:450;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ORm8QA&#10;AADdAAAADwAAAGRycy9kb3ducmV2LnhtbERPS2vCQBC+C/0Pywi91Y2iRqKrFEGw4MXHQW9DdppN&#10;zc6G7Mak/fXdQsHbfHzPWW16W4kHNb50rGA8SkAQ506XXCi4nHdvCxA+IGusHJOCb/KwWb8MVphp&#10;1/GRHqdQiBjCPkMFJoQ6k9Lnhiz6kauJI/fpGoshwqaQusEuhttKTpJkLi2WHBsM1rQ1lN9PrVXw&#10;Y6eH44efJ7uv23VWdmlrJttWqddh/74EEagPT/G/e6/j/HGawt838QS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zkZvEAAAA3QAAAA8AAAAAAAAAAAAAAAAAmAIAAGRycy9k&#10;b3ducmV2LnhtbFBLBQYAAAAABAAEAPUAAACJAwAAAAA=&#10;" fillcolor="black [3200]" strokecolor="black [1600]" strokeweight="1pt">
                  <v:stroke joinstyle="miter"/>
                </v:oval>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1178" o:spid="_x0000_s1050" type="#_x0000_t88" style="position:absolute;left:16963;top:-10849;width:2035;height:293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8ITccA&#10;AADdAAAADwAAAGRycy9kb3ducmV2LnhtbESPQWvCQBCF70L/wzKF3upGaWtJXaVIBSkUqhXE25Ad&#10;k22zs2l2Ncm/7xwK3mZ4b977Zr7sfa0u1EYX2MBknIEiLoJ1XBrYf63vn0HFhGyxDkwGBoqwXNyM&#10;5pjb0PGWLrtUKgnhmKOBKqUm1zoWFXmM49AQi3YKrccka1tq22In4b7W0yx70h4dS0OFDa0qKn52&#10;Z28Ai9+P7tN+v68PYXh4dEd32r8Nxtzd9q8voBL16Wr+v95YwZ/MBFe+kRH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vCE3HAAAA3QAAAA8AAAAAAAAAAAAAAAAAmAIAAGRy&#10;cy9kb3ducmV2LnhtbFBLBQYAAAAABAAEAPUAAACMAwAAAAA=&#10;" adj="1307" strokecolor="black [3200]" strokeweight="1pt">
                  <v:stroke joinstyle="miter"/>
                </v:shape>
                <v:shape id="图片 1191" o:spid="_x0000_s1051" type="#_x0000_t75" style="position:absolute;left:16849;width:2896;height:23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MfJnCAAAA3QAAAA8AAABkcnMvZG93bnJldi54bWxET82KwjAQvgu+QxjBm6Z10dVqlFUQBC/a&#10;9QGGZmy720y6TVarT28Ewdt8fL+zWLWmEhdqXGlZQTyMQBBnVpecKzh9bwdTEM4ja6wsk4IbOVgt&#10;u50FJtpe+UiX1OcihLBLUEHhfZ1I6bKCDLqhrYkDd7aNQR9gk0vd4DWEm0qOomgiDZYcGgqsaVNQ&#10;9pv+GwXtbOti3q/vn3bzER3+Dj/pWN6V6vfarzkIT61/i1/unQ7z41kMz2/CCXL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zHyZwgAAAN0AAAAPAAAAAAAAAAAAAAAAAJ8C&#10;AABkcnMvZG93bnJldi54bWxQSwUGAAAAAAQABAD3AAAAjgMAAAAA&#10;">
                  <v:imagedata r:id="rId33" o:title=""/>
                  <v:path arrowok="t"/>
                </v:shape>
                <w10:anchorlock/>
              </v:group>
            </w:pict>
          </mc:Fallback>
        </mc:AlternateContent>
      </w:r>
    </w:p>
    <w:p w:rsidR="0040634D" w:rsidRPr="00525235" w:rsidRDefault="00525235" w:rsidP="00525235">
      <w:pPr>
        <w:ind w:firstLineChars="200" w:firstLine="420"/>
        <w:rPr>
          <w:rFonts w:ascii="Times New Roman" w:eastAsia="宋体" w:hAnsi="Times New Roman"/>
        </w:rPr>
      </w:pPr>
      <w:r w:rsidRPr="001201F9">
        <w:rPr>
          <w:rFonts w:ascii="Times New Roman" w:eastAsia="宋体" w:hAnsi="Times New Roman" w:hint="eastAsia"/>
          <w:noProof/>
          <w:szCs w:val="21"/>
        </w:rPr>
        <mc:AlternateContent>
          <mc:Choice Requires="wpc">
            <w:drawing>
              <wp:anchor distT="0" distB="0" distL="114300" distR="114300" simplePos="0" relativeHeight="251662336" behindDoc="0" locked="0" layoutInCell="1" allowOverlap="1">
                <wp:simplePos x="0" y="0"/>
                <wp:positionH relativeFrom="margin">
                  <wp:posOffset>4480560</wp:posOffset>
                </wp:positionH>
                <wp:positionV relativeFrom="paragraph">
                  <wp:posOffset>71755</wp:posOffset>
                </wp:positionV>
                <wp:extent cx="1234440" cy="1503045"/>
                <wp:effectExtent l="0" t="0" r="0" b="0"/>
                <wp:wrapSquare wrapText="bothSides"/>
                <wp:docPr id="1180" name="画布 118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81" name="矩形 1181"/>
                        <wps:cNvSpPr/>
                        <wps:spPr>
                          <a:xfrm>
                            <a:off x="115865" y="148886"/>
                            <a:ext cx="45085" cy="1243965"/>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2" name="矩形 1182"/>
                        <wps:cNvSpPr/>
                        <wps:spPr>
                          <a:xfrm>
                            <a:off x="617515" y="148886"/>
                            <a:ext cx="45085" cy="1243965"/>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3" name="任意多边形: 形状 1183"/>
                        <wps:cNvSpPr/>
                        <wps:spPr>
                          <a:xfrm>
                            <a:off x="153965" y="745786"/>
                            <a:ext cx="463550" cy="184150"/>
                          </a:xfrm>
                          <a:custGeom>
                            <a:avLst/>
                            <a:gdLst>
                              <a:gd name="connsiteX0" fmla="*/ 0 w 463550"/>
                              <a:gd name="connsiteY0" fmla="*/ 177800 h 184150"/>
                              <a:gd name="connsiteX1" fmla="*/ 0 w 463550"/>
                              <a:gd name="connsiteY1" fmla="*/ 177800 h 184150"/>
                              <a:gd name="connsiteX2" fmla="*/ 228600 w 463550"/>
                              <a:gd name="connsiteY2" fmla="*/ 0 h 184150"/>
                              <a:gd name="connsiteX3" fmla="*/ 463550 w 463550"/>
                              <a:gd name="connsiteY3" fmla="*/ 184150 h 184150"/>
                            </a:gdLst>
                            <a:ahLst/>
                            <a:cxnLst>
                              <a:cxn ang="0">
                                <a:pos x="connsiteX0" y="connsiteY0"/>
                              </a:cxn>
                              <a:cxn ang="0">
                                <a:pos x="connsiteX1" y="connsiteY1"/>
                              </a:cxn>
                              <a:cxn ang="0">
                                <a:pos x="connsiteX2" y="connsiteY2"/>
                              </a:cxn>
                              <a:cxn ang="0">
                                <a:pos x="connsiteX3" y="connsiteY3"/>
                              </a:cxn>
                            </a:cxnLst>
                            <a:rect l="l" t="t" r="r" b="b"/>
                            <a:pathLst>
                              <a:path w="463550" h="184150">
                                <a:moveTo>
                                  <a:pt x="0" y="177800"/>
                                </a:moveTo>
                                <a:lnTo>
                                  <a:pt x="0" y="177800"/>
                                </a:lnTo>
                                <a:lnTo>
                                  <a:pt x="228600" y="0"/>
                                </a:lnTo>
                                <a:lnTo>
                                  <a:pt x="463550" y="184150"/>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4" name="任意多边形: 形状 1184"/>
                        <wps:cNvSpPr/>
                        <wps:spPr>
                          <a:xfrm>
                            <a:off x="153965" y="301286"/>
                            <a:ext cx="463550" cy="184150"/>
                          </a:xfrm>
                          <a:custGeom>
                            <a:avLst/>
                            <a:gdLst>
                              <a:gd name="connsiteX0" fmla="*/ 0 w 463550"/>
                              <a:gd name="connsiteY0" fmla="*/ 177800 h 184150"/>
                              <a:gd name="connsiteX1" fmla="*/ 0 w 463550"/>
                              <a:gd name="connsiteY1" fmla="*/ 177800 h 184150"/>
                              <a:gd name="connsiteX2" fmla="*/ 228600 w 463550"/>
                              <a:gd name="connsiteY2" fmla="*/ 0 h 184150"/>
                              <a:gd name="connsiteX3" fmla="*/ 463550 w 463550"/>
                              <a:gd name="connsiteY3" fmla="*/ 184150 h 184150"/>
                            </a:gdLst>
                            <a:ahLst/>
                            <a:cxnLst>
                              <a:cxn ang="0">
                                <a:pos x="connsiteX0" y="connsiteY0"/>
                              </a:cxn>
                              <a:cxn ang="0">
                                <a:pos x="connsiteX1" y="connsiteY1"/>
                              </a:cxn>
                              <a:cxn ang="0">
                                <a:pos x="connsiteX2" y="connsiteY2"/>
                              </a:cxn>
                              <a:cxn ang="0">
                                <a:pos x="connsiteX3" y="connsiteY3"/>
                              </a:cxn>
                            </a:cxnLst>
                            <a:rect l="l" t="t" r="r" b="b"/>
                            <a:pathLst>
                              <a:path w="463550" h="184150">
                                <a:moveTo>
                                  <a:pt x="0" y="177800"/>
                                </a:moveTo>
                                <a:lnTo>
                                  <a:pt x="0" y="177800"/>
                                </a:lnTo>
                                <a:lnTo>
                                  <a:pt x="228600" y="0"/>
                                </a:lnTo>
                                <a:lnTo>
                                  <a:pt x="463550" y="184150"/>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5" name="任意多边形: 形状 1185"/>
                        <wps:cNvSpPr/>
                        <wps:spPr>
                          <a:xfrm flipV="1">
                            <a:off x="153965" y="917236"/>
                            <a:ext cx="463550" cy="184150"/>
                          </a:xfrm>
                          <a:custGeom>
                            <a:avLst/>
                            <a:gdLst>
                              <a:gd name="connsiteX0" fmla="*/ 0 w 463550"/>
                              <a:gd name="connsiteY0" fmla="*/ 177800 h 184150"/>
                              <a:gd name="connsiteX1" fmla="*/ 0 w 463550"/>
                              <a:gd name="connsiteY1" fmla="*/ 177800 h 184150"/>
                              <a:gd name="connsiteX2" fmla="*/ 228600 w 463550"/>
                              <a:gd name="connsiteY2" fmla="*/ 0 h 184150"/>
                              <a:gd name="connsiteX3" fmla="*/ 463550 w 463550"/>
                              <a:gd name="connsiteY3" fmla="*/ 184150 h 184150"/>
                            </a:gdLst>
                            <a:ahLst/>
                            <a:cxnLst>
                              <a:cxn ang="0">
                                <a:pos x="connsiteX0" y="connsiteY0"/>
                              </a:cxn>
                              <a:cxn ang="0">
                                <a:pos x="connsiteX1" y="connsiteY1"/>
                              </a:cxn>
                              <a:cxn ang="0">
                                <a:pos x="connsiteX2" y="connsiteY2"/>
                              </a:cxn>
                              <a:cxn ang="0">
                                <a:pos x="connsiteX3" y="connsiteY3"/>
                              </a:cxn>
                            </a:cxnLst>
                            <a:rect l="l" t="t" r="r" b="b"/>
                            <a:pathLst>
                              <a:path w="463550" h="184150">
                                <a:moveTo>
                                  <a:pt x="0" y="177800"/>
                                </a:moveTo>
                                <a:lnTo>
                                  <a:pt x="0" y="177800"/>
                                </a:lnTo>
                                <a:lnTo>
                                  <a:pt x="228600" y="0"/>
                                </a:lnTo>
                                <a:lnTo>
                                  <a:pt x="463550" y="184150"/>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6" name="任意多边形: 形状 1186"/>
                        <wps:cNvSpPr/>
                        <wps:spPr>
                          <a:xfrm flipV="1">
                            <a:off x="160950" y="485436"/>
                            <a:ext cx="463550" cy="184150"/>
                          </a:xfrm>
                          <a:custGeom>
                            <a:avLst/>
                            <a:gdLst>
                              <a:gd name="connsiteX0" fmla="*/ 0 w 463550"/>
                              <a:gd name="connsiteY0" fmla="*/ 177800 h 184150"/>
                              <a:gd name="connsiteX1" fmla="*/ 0 w 463550"/>
                              <a:gd name="connsiteY1" fmla="*/ 177800 h 184150"/>
                              <a:gd name="connsiteX2" fmla="*/ 228600 w 463550"/>
                              <a:gd name="connsiteY2" fmla="*/ 0 h 184150"/>
                              <a:gd name="connsiteX3" fmla="*/ 463550 w 463550"/>
                              <a:gd name="connsiteY3" fmla="*/ 184150 h 184150"/>
                            </a:gdLst>
                            <a:ahLst/>
                            <a:cxnLst>
                              <a:cxn ang="0">
                                <a:pos x="connsiteX0" y="connsiteY0"/>
                              </a:cxn>
                              <a:cxn ang="0">
                                <a:pos x="connsiteX1" y="connsiteY1"/>
                              </a:cxn>
                              <a:cxn ang="0">
                                <a:pos x="connsiteX2" y="connsiteY2"/>
                              </a:cxn>
                              <a:cxn ang="0">
                                <a:pos x="connsiteX3" y="connsiteY3"/>
                              </a:cxn>
                            </a:cxnLst>
                            <a:rect l="l" t="t" r="r" b="b"/>
                            <a:pathLst>
                              <a:path w="463550" h="184150">
                                <a:moveTo>
                                  <a:pt x="0" y="177800"/>
                                </a:moveTo>
                                <a:lnTo>
                                  <a:pt x="0" y="177800"/>
                                </a:lnTo>
                                <a:lnTo>
                                  <a:pt x="228600" y="0"/>
                                </a:lnTo>
                                <a:lnTo>
                                  <a:pt x="463550" y="184150"/>
                                </a:lnTo>
                              </a:path>
                            </a:pathLst>
                          </a:custGeom>
                        </wps:spPr>
                        <wps:style>
                          <a:lnRef idx="2">
                            <a:schemeClr val="dk1"/>
                          </a:lnRef>
                          <a:fillRef idx="0">
                            <a:schemeClr val="dk1"/>
                          </a:fillRef>
                          <a:effectRef idx="1">
                            <a:schemeClr val="dk1"/>
                          </a:effectRef>
                          <a:fontRef idx="minor">
                            <a:schemeClr val="tx1"/>
                          </a:fontRef>
                        </wps:style>
                        <wps:txbx>
                          <w:txbxContent>
                            <w:p w:rsidR="00525235" w:rsidRDefault="00525235" w:rsidP="00525235">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87" name="左大括号 1187"/>
                        <wps:cNvSpPr/>
                        <wps:spPr>
                          <a:xfrm rot="13975094">
                            <a:off x="479720" y="937061"/>
                            <a:ext cx="136865" cy="279400"/>
                          </a:xfrm>
                          <a:prstGeom prst="leftBrace">
                            <a:avLst>
                              <a:gd name="adj1" fmla="val 26580"/>
                              <a:gd name="adj2" fmla="val 50000"/>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88" name="图片 1188"/>
                          <pic:cNvPicPr>
                            <a:picLocks noChangeAspect="1"/>
                          </pic:cNvPicPr>
                        </pic:nvPicPr>
                        <pic:blipFill>
                          <a:blip r:embed="rId34"/>
                          <a:stretch>
                            <a:fillRect/>
                          </a:stretch>
                        </pic:blipFill>
                        <pic:spPr>
                          <a:xfrm>
                            <a:off x="510200" y="1158536"/>
                            <a:ext cx="114300" cy="205740"/>
                          </a:xfrm>
                          <a:prstGeom prst="rect">
                            <a:avLst/>
                          </a:prstGeom>
                        </pic:spPr>
                      </pic:pic>
                      <wps:wsp>
                        <wps:cNvPr id="1189" name="右大括号 1189"/>
                        <wps:cNvSpPr/>
                        <wps:spPr>
                          <a:xfrm>
                            <a:off x="662600" y="148886"/>
                            <a:ext cx="298450" cy="1225549"/>
                          </a:xfrm>
                          <a:prstGeom prst="rightBrace">
                            <a:avLst>
                              <a:gd name="adj1" fmla="val 58631"/>
                              <a:gd name="adj2" fmla="val 50000"/>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90" name="图片 1190"/>
                          <pic:cNvPicPr>
                            <a:picLocks noChangeAspect="1"/>
                          </pic:cNvPicPr>
                        </pic:nvPicPr>
                        <pic:blipFill>
                          <a:blip r:embed="rId35"/>
                          <a:stretch>
                            <a:fillRect/>
                          </a:stretch>
                        </pic:blipFill>
                        <pic:spPr>
                          <a:xfrm>
                            <a:off x="1004865" y="682286"/>
                            <a:ext cx="160020" cy="190500"/>
                          </a:xfrm>
                          <a:prstGeom prst="rect">
                            <a:avLst/>
                          </a:prstGeom>
                        </pic:spPr>
                      </pic:pic>
                    </wpc:wpc>
                  </a:graphicData>
                </a:graphic>
                <wp14:sizeRelH relativeFrom="margin">
                  <wp14:pctWidth>0</wp14:pctWidth>
                </wp14:sizeRelH>
              </wp:anchor>
            </w:drawing>
          </mc:Choice>
          <mc:Fallback>
            <w:pict>
              <v:group id="画布 1180" o:spid="_x0000_s1029" editas="canvas" style="position:absolute;left:0;text-align:left;margin-left:352.8pt;margin-top:5.65pt;width:97.2pt;height:118.35pt;z-index:251662336;mso-position-horizontal-relative:margin;mso-width-relative:margin" coordsize="12344,150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">
                <v:shape id="_x0000_s1030" type="#_x0000_t75" style="position:absolute;width:12344;height:15030;visibility:visible;mso-wrap-style:square">
                  <v:fill o:detectmouseclick="t"/>
                  <v:path o:connecttype="none"/>
                </v:shape>
                <v:rect id="矩形 1181" o:spid="_x0000_s1031" style="position:absolute;left:1158;top:1488;width:451;height:12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PVsMA&#10;AADdAAAADwAAAGRycy9kb3ducmV2LnhtbERPTWvCQBC9F/wPywi91U1qCZq6iliEUvSgkZ6H7JgN&#10;ZmdDdtXor+8WBG/zeJ8zW/S2ERfqfO1YQTpKQBCXTtdcKTgU67cJCB+QNTaOScGNPCzmg5cZ5tpd&#10;eUeXfahEDGGfowITQptL6UtDFv3ItcSRO7rOYoiwq6Tu8BrDbSPfkySTFmuODQZbWhkqT/uzVTDV&#10;H9XP7zYz62yjv6ZjXfDmXij1OuyXnyAC9eEpfri/dZyfTlL4/ya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WPVsMAAADdAAAADwAAAAAAAAAAAAAAAACYAgAAZHJzL2Rv&#10;d25yZXYueG1sUEsFBgAAAAAEAAQA9QAAAIgDAAAAAA==&#10;" filled="f" strokecolor="black [1600]" strokeweight="1pt"/>
                <v:rect id="矩形 1182" o:spid="_x0000_s1032" style="position:absolute;left:6175;top:1488;width:451;height:12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cRIcMA&#10;AADdAAAADwAAAGRycy9kb3ducmV2LnhtbERPS4vCMBC+L/gfwgje1tQHRatRZBdBxD2sFc9DMzbF&#10;ZlKaqN399UZY2Nt8fM9Zrjtbizu1vnKsYDRMQBAXTldcKjjl2/cZCB+QNdaOScEPeVivem9LzLR7&#10;8Dfdj6EUMYR9hgpMCE0mpS8MWfRD1xBH7uJaiyHCtpS6xUcMt7UcJ0kqLVYcGww29GGouB5vVsFc&#10;T8v9+Ss12/SgP+cTnfPhN1dq0O82CxCBuvAv/nPvdJw/mo3h9U08Qa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cRIcMAAADdAAAADwAAAAAAAAAAAAAAAACYAgAAZHJzL2Rv&#10;d25yZXYueG1sUEsFBgAAAAAEAAQA9QAAAIgDAAAAAA==&#10;" filled="f" strokecolor="black [1600]" strokeweight="1pt"/>
                <v:shape id="任意多边形: 形状 1183" o:spid="_x0000_s1033" style="position:absolute;left:1539;top:7457;width:4636;height:1842;visibility:visible;mso-wrap-style:square;v-text-anchor:middle" coordsize="46355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IP4MEA&#10;AADdAAAADwAAAGRycy9kb3ducmV2LnhtbERP24rCMBB9F/Yfwiz4pqkuiFSjiCDowi54+YAxGZti&#10;M6lNtPXvNwuCb3M415kvO1eJBzWh9KxgNMxAEGtvSi4UnI6bwRREiMgGK8+k4EkBlouP3hxz41ve&#10;0+MQC5FCOOSowMZY51IGbclhGPqaOHEX3ziMCTaFNA22KdxVcpxlE+mw5NRgsaa1JX093J2C22+r&#10;N+Nr9aNvp/357nYTtuW3Uv3PbjUDEamLb/HLvTVp/mj6Bf/fpBP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7SD+DBAAAA3QAAAA8AAAAAAAAAAAAAAAAAmAIAAGRycy9kb3du&#10;cmV2LnhtbFBLBQYAAAAABAAEAPUAAACGAwAAAAA=&#10;" path="m,177800r,l228600,,463550,184150e" filled="f" strokecolor="black [3200]" strokeweight="1pt">
                  <v:stroke joinstyle="miter"/>
                  <v:path arrowok="t" o:connecttype="custom" o:connectlocs="0,177800;0,177800;228600,0;463550,184150" o:connectangles="0,0,0,0"/>
                </v:shape>
                <v:shape id="任意多边形: 形状 1184" o:spid="_x0000_s1034" style="position:absolute;left:1539;top:3012;width:4636;height:1842;visibility:visible;mso-wrap-style:square;v-text-anchor:middle" coordsize="46355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XlMEA&#10;AADdAAAADwAAAGRycy9kb3ducmV2LnhtbERP24rCMBB9F/Yfwiz4pqmyiFSjiCDowi54+YAxGZti&#10;M6lNtPXvNwuCb3M415kvO1eJBzWh9KxgNMxAEGtvSi4UnI6bwRREiMgGK8+k4EkBlouP3hxz41ve&#10;0+MQC5FCOOSowMZY51IGbclhGPqaOHEX3ziMCTaFNA22KdxVcpxlE+mw5NRgsaa1JX093J2C22+r&#10;N+Nr9aNvp/357nYTtuW3Uv3PbjUDEamLb/HLvTVp/mj6Bf/fpBP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7l5TBAAAA3QAAAA8AAAAAAAAAAAAAAAAAmAIAAGRycy9kb3du&#10;cmV2LnhtbFBLBQYAAAAABAAEAPUAAACGAwAAAAA=&#10;" path="m,177800r,l228600,,463550,184150e" filled="f" strokecolor="black [3200]" strokeweight="1pt">
                  <v:stroke joinstyle="miter"/>
                  <v:path arrowok="t" o:connecttype="custom" o:connectlocs="0,177800;0,177800;228600,0;463550,184150" o:connectangles="0,0,0,0"/>
                </v:shape>
                <v:shape id="任意多边形: 形状 1185" o:spid="_x0000_s1035" style="position:absolute;left:1539;top:9172;width:4636;height:1841;flip:y;visibility:visible;mso-wrap-style:square;v-text-anchor:middle" coordsize="46355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N0rcEA&#10;AADdAAAADwAAAGRycy9kb3ducmV2LnhtbERPTYvCMBC9L/gfwgje1rSCW6lGEUEQPCxb9T40Y1ts&#10;JqWJbfXXmwXB2zze56w2g6lFR62rLCuIpxEI4tzqigsF59P+ewHCeWSNtWVS8CAHm/Xoa4Wptj3/&#10;UZf5QoQQdikqKL1vUildXpJBN7UNceCutjXoA2wLqVvsQ7ip5SyKfqTBikNDiQ3tSspv2d0ouNyP&#10;WWIf+XUnk23XJ6f49znUSk3Gw3YJwtPgP+K3+6DD/Hgxh/9vwgl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TdK3BAAAA3QAAAA8AAAAAAAAAAAAAAAAAmAIAAGRycy9kb3du&#10;cmV2LnhtbFBLBQYAAAAABAAEAPUAAACGAwAAAAA=&#10;" path="m,177800r,l228600,,463550,184150e" filled="f" strokecolor="black [3200]" strokeweight="1pt">
                  <v:stroke joinstyle="miter"/>
                  <v:path arrowok="t" o:connecttype="custom" o:connectlocs="0,177800;0,177800;228600,0;463550,184150" o:connectangles="0,0,0,0"/>
                </v:shape>
                <v:shape id="任意多边形: 形状 1186" o:spid="_x0000_s1036" style="position:absolute;left:1609;top:4854;width:4636;height:1841;flip:y;visibility:visible;mso-wrap-style:square;v-text-anchor:middle" coordsize="463550,1841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pk98AA&#10;AADdAAAADwAAAGRycy9kb3ducmV2LnhtbERPzYrCMBC+C75DGMGbTetBSjWK6Ap72UOrDzA0s03Z&#10;ZlKbrO2+/UYQvM3H9zu7w2Q78aDBt44VZEkKgrh2uuVGwe16WeUgfEDW2DkmBX/k4bCfz3ZYaDdy&#10;SY8qNCKGsC9QgQmhL6T0tSGLPnE9ceS+3WAxRDg0Ug84xnDbyXWabqTFlmODwZ5Ohuqf6tcqON19&#10;VlI6luXH3fC5m75yW2mllovpuAURaApv8cv9qeP8LN/A85t4gt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4pk98AAAADdAAAADwAAAAAAAAAAAAAAAACYAgAAZHJzL2Rvd25y&#10;ZXYueG1sUEsFBgAAAAAEAAQA9QAAAIUDAAAAAA==&#10;" adj="-11796480,,5400" path="m,177800r,l228600,,463550,184150e" filled="f" strokecolor="black [3200]" strokeweight="1pt">
                  <v:stroke joinstyle="miter"/>
                  <v:formulas/>
                  <v:path arrowok="t" o:connecttype="custom" o:connectlocs="0,177800;0,177800;228600,0;463550,184150" o:connectangles="0,0,0,0" textboxrect="0,0,463550,184150"/>
                  <v:textbox>
                    <w:txbxContent>
                      <w:p w:rsidR="00525235" w:rsidRDefault="00525235" w:rsidP="00525235">
                        <w:pPr>
                          <w:jc w:val="center"/>
                        </w:pP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1187" o:spid="_x0000_s1037" type="#_x0000_t87" style="position:absolute;left:4797;top:9370;width:1368;height:2794;rotation:-832843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76QcYA&#10;AADdAAAADwAAAGRycy9kb3ducmV2LnhtbERPTWvCQBC9F/oflhF6q5v0oCF1lWIpCtJirWnpbZqd&#10;ZoPZ2ZhdNf77bkHwNo/3OZNZbxtxpM7XjhWkwwQEcel0zZWC7cfLfQbCB2SNjWNScCYPs+ntzQRz&#10;7U78TsdNqEQMYZ+jAhNCm0vpS0MW/dC1xJH7dZ3FEGFXSd3hKYbbRj4kyUharDk2GGxpbqjcbQ5W&#10;wfOr+Ul3b5/jryJbrPZYpOvtd6HU3aB/egQRqA9X8cW91HF+mo3h/5t4gp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76QcYAAADdAAAADwAAAAAAAAAAAAAAAACYAgAAZHJz&#10;L2Rvd25yZXYueG1sUEsFBgAAAAAEAAQA9QAAAIsDAAAAAA==&#10;" adj="2812" strokecolor="black [3200]" strokeweight="1pt">
                  <v:stroke joinstyle="miter"/>
                </v:shape>
                <v:shape id="图片 1188" o:spid="_x0000_s1038" type="#_x0000_t75" style="position:absolute;left:5102;top:11585;width:1143;height:20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HjWXHAAAA3QAAAA8AAABkcnMvZG93bnJldi54bWxEj0FvwjAMhe+T9h8iT+IyjRQOE3QEhJAq&#10;McRlZT/Aa7y2onG6JmvKv8eHSbvZes/vfd7sJtepkYbQejawmGegiCtvW64NfF6KlxWoEJEtdp7J&#10;wI0C7LaPDxvMrU/8QWMZayUhHHI00MTY51qHqiGHYe57YtG+/eAwyjrU2g6YJNx1epllr9phy9LQ&#10;YE+Hhqpr+esMrMvbe/1VXNfj8yEV++Mpnc4/yZjZ07R/AxVpiv/mv+ujFfzFSnDlGxlBb+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nHjWXHAAAA3QAAAA8AAAAAAAAAAAAA&#10;AAAAnwIAAGRycy9kb3ducmV2LnhtbFBLBQYAAAAABAAEAPcAAACTAwAAAAA=&#10;">
                  <v:imagedata r:id="rId36" o:title=""/>
                  <v:path arrowok="t"/>
                </v:shape>
                <v:shape id="右大括号 1189" o:spid="_x0000_s1039" type="#_x0000_t88" style="position:absolute;left:6626;top:1488;width:2984;height:122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R5scA&#10;AADdAAAADwAAAGRycy9kb3ducmV2LnhtbESPQWvCQBCF74X+h2UKvdWNobQaXSXWCh68aFXwNmTH&#10;bDA7G7Jbjf56Vyj0NsN775s342lna3Gm1leOFfR7CQjiwumKSwXbn8XbAIQPyBprx6TgSh6mk+en&#10;MWbaXXhN500oRYSwz1CBCaHJpPSFIYu+5xriqB1dazHEtS2lbvES4baWaZJ8SIsVxwsGG/oyVJw2&#10;vzZSvg+3ZPdOM/O5mi/sLN3P8zxV6vWly0cgAnXh3/yXXupYvz8YwuObOIK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lUebHAAAA3QAAAA8AAAAAAAAAAAAAAAAAmAIAAGRy&#10;cy9kb3ducmV2LnhtbFBLBQYAAAAABAAEAPUAAACMAwAAAAA=&#10;" adj="3084" strokecolor="black [3200]" strokeweight="1pt">
                  <v:stroke joinstyle="miter"/>
                </v:shape>
                <v:shape id="图片 1190" o:spid="_x0000_s1040" type="#_x0000_t75" style="position:absolute;left:10048;top:6822;width:160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tkurFAAAA3QAAAA8AAABkcnMvZG93bnJldi54bWxEj0FrwzAMhe+F/QejQW+tkxVKm9UtI7Cx&#10;06BNGewmYi0xjeVge23276fDoDeJ9/Tep91h8oO6UkwusIFyWYAiboN13Bk4N6+LDaiUkS0OgcnA&#10;LyU47B9mO6xsuPGRrqfcKQnhVKGBPuex0jq1PXlMyzASi/Ydoscsa+y0jXiTcD/op6JYa4+OpaHH&#10;keqe2svpxxtYvdVfzYcLpas/LykO23ZsMBkzf5xenkFlmvLd/H/9bgW/3Aq/fCMj6P0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rZLqxQAAAN0AAAAPAAAAAAAAAAAAAAAA&#10;AJ8CAABkcnMvZG93bnJldi54bWxQSwUGAAAAAAQABAD3AAAAkQMAAAAA&#10;">
                  <v:imagedata r:id="rId37" o:title=""/>
                  <v:path arrowok="t"/>
                </v:shape>
                <w10:wrap type="square" anchorx="margin"/>
              </v:group>
            </w:pict>
          </mc:Fallback>
        </mc:AlternateContent>
      </w:r>
      <w:r w:rsidR="0040634D" w:rsidRPr="001201F9">
        <w:rPr>
          <w:rFonts w:ascii="Times New Roman" w:eastAsia="宋体" w:hAnsi="Times New Roman" w:hint="eastAsia"/>
          <w:szCs w:val="21"/>
        </w:rPr>
        <w:t>某种伸缩门如图所示，最左端是固定不动的，伸缩门的主体由如图所示的桁架结构组成，有</w:t>
      </w:r>
      <w:r w:rsidR="0040634D" w:rsidRPr="001201F9">
        <w:rPr>
          <w:rFonts w:ascii="Times New Roman" w:eastAsia="宋体" w:hAnsi="Times New Roman" w:hint="eastAsia"/>
          <w:szCs w:val="21"/>
        </w:rPr>
        <w:t>N</w:t>
      </w:r>
      <w:r w:rsidR="0040634D" w:rsidRPr="001201F9">
        <w:rPr>
          <w:rFonts w:ascii="Times New Roman" w:eastAsia="宋体" w:hAnsi="Times New Roman" w:hint="eastAsia"/>
          <w:szCs w:val="21"/>
        </w:rPr>
        <w:t>个如下图所示的结构（每个结构只包含一个长杆，下图画了两个），桁架结构中，长为</w:t>
      </w:r>
      <w:r w:rsidR="0040634D" w:rsidRPr="001201F9">
        <w:rPr>
          <w:rFonts w:ascii="Times New Roman" w:eastAsia="宋体" w:hAnsi="Times New Roman"/>
          <w:position w:val="-4"/>
        </w:rPr>
        <w:object w:dxaOrig="200" w:dyaOrig="240">
          <v:shape id="_x0000_i1032" type="#_x0000_t75" style="width:9.75pt;height:12pt" o:ole="">
            <v:imagedata r:id="rId38" o:title=""/>
          </v:shape>
          <o:OLEObject Type="Embed" ProgID="Equation.DSMT4" ShapeID="_x0000_i1032" DrawAspect="Content" ObjectID="_1592591785" r:id="rId39"/>
        </w:object>
      </w:r>
      <w:r w:rsidR="0040634D" w:rsidRPr="001201F9">
        <w:rPr>
          <w:rFonts w:ascii="Times New Roman" w:eastAsia="宋体" w:hAnsi="Times New Roman" w:hint="eastAsia"/>
        </w:rPr>
        <w:t>的杆质量为</w:t>
      </w:r>
      <w:r w:rsidR="0040634D" w:rsidRPr="001201F9">
        <w:rPr>
          <w:rFonts w:ascii="Times New Roman" w:eastAsia="宋体" w:hAnsi="Times New Roman"/>
          <w:position w:val="-6"/>
        </w:rPr>
        <w:object w:dxaOrig="320" w:dyaOrig="260">
          <v:shape id="_x0000_i1033" type="#_x0000_t75" style="width:16.5pt;height:12.75pt" o:ole="">
            <v:imagedata r:id="rId40" o:title=""/>
          </v:shape>
          <o:OLEObject Type="Embed" ProgID="Equation.DSMT4" ShapeID="_x0000_i1033" DrawAspect="Content" ObjectID="_1592591786" r:id="rId41"/>
        </w:object>
      </w:r>
      <w:r w:rsidR="0040634D" w:rsidRPr="001201F9">
        <w:rPr>
          <w:rFonts w:ascii="Times New Roman" w:eastAsia="宋体" w:hAnsi="Times New Roman" w:hint="eastAsia"/>
        </w:rPr>
        <w:t>，长为</w:t>
      </w:r>
      <w:r w:rsidR="0040634D" w:rsidRPr="001201F9">
        <w:rPr>
          <w:rFonts w:ascii="Times New Roman" w:eastAsia="宋体" w:hAnsi="Times New Roman"/>
          <w:position w:val="-6"/>
        </w:rPr>
        <w:object w:dxaOrig="139" w:dyaOrig="260">
          <v:shape id="_x0000_i1034" type="#_x0000_t75" style="width:7.5pt;height:12.75pt" o:ole="">
            <v:imagedata r:id="rId42" o:title=""/>
          </v:shape>
          <o:OLEObject Type="Embed" ProgID="Equation.DSMT4" ShapeID="_x0000_i1034" DrawAspect="Content" ObjectID="_1592591787" r:id="rId43"/>
        </w:object>
      </w:r>
      <w:r w:rsidR="0040634D" w:rsidRPr="001201F9">
        <w:rPr>
          <w:rFonts w:ascii="Times New Roman" w:eastAsia="宋体" w:hAnsi="Times New Roman" w:hint="eastAsia"/>
        </w:rPr>
        <w:t>的杆重为</w:t>
      </w:r>
      <w:r w:rsidR="0040634D" w:rsidRPr="001201F9">
        <w:rPr>
          <w:rFonts w:ascii="Times New Roman" w:eastAsia="宋体" w:hAnsi="Times New Roman"/>
          <w:position w:val="-6"/>
        </w:rPr>
        <w:object w:dxaOrig="240" w:dyaOrig="200">
          <v:shape id="_x0000_i1035" type="#_x0000_t75" style="width:12pt;height:9.75pt" o:ole="">
            <v:imagedata r:id="rId44" o:title=""/>
          </v:shape>
          <o:OLEObject Type="Embed" ProgID="Equation.DSMT4" ShapeID="_x0000_i1035" DrawAspect="Content" ObjectID="_1592591788" r:id="rId45"/>
        </w:object>
      </w:r>
      <w:r w:rsidR="0040634D" w:rsidRPr="001201F9">
        <w:rPr>
          <w:rFonts w:ascii="Times New Roman" w:eastAsia="宋体" w:hAnsi="Times New Roman" w:hint="eastAsia"/>
        </w:rPr>
        <w:t>，认为伸缩门均匀伸长。</w:t>
      </w:r>
    </w:p>
    <w:p w:rsidR="0040634D" w:rsidRPr="001201F9" w:rsidRDefault="0040634D" w:rsidP="001201F9">
      <w:pPr>
        <w:ind w:firstLineChars="200" w:firstLine="420"/>
        <w:rPr>
          <w:rFonts w:ascii="Times New Roman" w:eastAsia="宋体" w:hAnsi="Times New Roman"/>
        </w:rPr>
      </w:pPr>
      <w:r w:rsidRPr="001201F9">
        <w:rPr>
          <w:rFonts w:ascii="Times New Roman" w:eastAsia="宋体" w:hAnsi="Times New Roman" w:hint="eastAsia"/>
          <w:szCs w:val="21"/>
        </w:rPr>
        <w:t>设某时刻伸缩门可伸缩结构的长度为</w:t>
      </w:r>
      <w:r w:rsidRPr="001201F9">
        <w:rPr>
          <w:rFonts w:ascii="Times New Roman" w:eastAsia="宋体" w:hAnsi="Times New Roman"/>
          <w:position w:val="-6"/>
        </w:rPr>
        <w:object w:dxaOrig="300" w:dyaOrig="200">
          <v:shape id="_x0000_i1036" type="#_x0000_t75" style="width:15pt;height:9.75pt" o:ole="">
            <v:imagedata r:id="rId46" o:title=""/>
          </v:shape>
          <o:OLEObject Type="Embed" ProgID="Equation.DSMT4" ShapeID="_x0000_i1036" DrawAspect="Content" ObjectID="_1592591789" r:id="rId47"/>
        </w:object>
      </w:r>
      <w:r w:rsidRPr="001201F9">
        <w:rPr>
          <w:rFonts w:ascii="Times New Roman" w:eastAsia="宋体" w:hAnsi="Times New Roman" w:hint="eastAsia"/>
        </w:rPr>
        <w:t>，</w:t>
      </w:r>
      <w:r w:rsidRPr="001201F9">
        <w:rPr>
          <w:rFonts w:ascii="Times New Roman" w:eastAsia="宋体" w:hAnsi="Times New Roman"/>
          <w:position w:val="-10"/>
        </w:rPr>
        <w:object w:dxaOrig="1020" w:dyaOrig="300">
          <v:shape id="_x0000_i1037" type="#_x0000_t75" style="width:51pt;height:15pt" o:ole="">
            <v:imagedata r:id="rId48" o:title=""/>
          </v:shape>
          <o:OLEObject Type="Embed" ProgID="Equation.DSMT4" ShapeID="_x0000_i1037" DrawAspect="Content" ObjectID="_1592591790" r:id="rId49"/>
        </w:object>
      </w:r>
      <w:r w:rsidRPr="001201F9">
        <w:rPr>
          <w:rFonts w:ascii="Times New Roman" w:eastAsia="宋体" w:hAnsi="Times New Roman" w:hint="eastAsia"/>
        </w:rPr>
        <w:t>，伸缩门最右侧运动速度为</w:t>
      </w:r>
      <w:r w:rsidRPr="001201F9">
        <w:rPr>
          <w:rFonts w:ascii="Times New Roman" w:eastAsia="宋体" w:hAnsi="Times New Roman"/>
          <w:position w:val="-6"/>
        </w:rPr>
        <w:object w:dxaOrig="279" w:dyaOrig="200">
          <v:shape id="_x0000_i1038" type="#_x0000_t75" style="width:14.25pt;height:9.75pt" o:ole="">
            <v:imagedata r:id="rId50" o:title=""/>
          </v:shape>
          <o:OLEObject Type="Embed" ProgID="Equation.DSMT4" ShapeID="_x0000_i1038" DrawAspect="Content" ObjectID="_1592591791" r:id="rId51"/>
        </w:object>
      </w:r>
      <w:r w:rsidRPr="001201F9">
        <w:rPr>
          <w:rFonts w:ascii="Times New Roman" w:eastAsia="宋体" w:hAnsi="Times New Roman" w:hint="eastAsia"/>
        </w:rPr>
        <w:t>，</w:t>
      </w:r>
      <w:r w:rsidRPr="001201F9">
        <w:rPr>
          <w:rFonts w:ascii="Times New Roman" w:eastAsia="宋体" w:hAnsi="Times New Roman"/>
          <w:position w:val="-6"/>
        </w:rPr>
        <w:object w:dxaOrig="180" w:dyaOrig="200">
          <v:shape id="_x0000_i1039" type="#_x0000_t75" style="width:9pt;height:9.75pt" o:ole="">
            <v:imagedata r:id="rId52" o:title=""/>
          </v:shape>
          <o:OLEObject Type="Embed" ProgID="Equation.DSMT4" ShapeID="_x0000_i1039" DrawAspect="Content" ObjectID="_1592591792" r:id="rId53"/>
        </w:object>
      </w:r>
      <w:r w:rsidRPr="001201F9">
        <w:rPr>
          <w:rFonts w:ascii="Times New Roman" w:eastAsia="宋体" w:hAnsi="Times New Roman" w:hint="eastAsia"/>
        </w:rPr>
        <w:t>保持恒定；</w:t>
      </w:r>
    </w:p>
    <w:p w:rsidR="0040634D" w:rsidRPr="001201F9" w:rsidRDefault="0040634D" w:rsidP="001201F9">
      <w:pPr>
        <w:ind w:firstLineChars="200" w:firstLine="420"/>
        <w:rPr>
          <w:rFonts w:ascii="Times New Roman" w:eastAsia="宋体" w:hAnsi="Times New Roman"/>
        </w:rPr>
      </w:pPr>
      <w:r w:rsidRPr="001201F9">
        <w:rPr>
          <w:rFonts w:ascii="Times New Roman" w:eastAsia="宋体" w:hAnsi="Times New Roman" w:hint="eastAsia"/>
          <w:szCs w:val="21"/>
        </w:rPr>
        <w:t>（</w:t>
      </w:r>
      <w:r w:rsidRPr="001201F9">
        <w:rPr>
          <w:rFonts w:ascii="Times New Roman" w:eastAsia="宋体" w:hAnsi="Times New Roman" w:hint="eastAsia"/>
          <w:szCs w:val="21"/>
        </w:rPr>
        <w:t>1</w:t>
      </w:r>
      <w:r w:rsidRPr="001201F9">
        <w:rPr>
          <w:rFonts w:ascii="Times New Roman" w:eastAsia="宋体" w:hAnsi="Times New Roman" w:hint="eastAsia"/>
          <w:szCs w:val="21"/>
        </w:rPr>
        <w:t>）求此时伸缩门的动量和动能，并令</w:t>
      </w:r>
      <w:r w:rsidRPr="001201F9">
        <w:rPr>
          <w:rFonts w:ascii="Times New Roman" w:eastAsia="宋体" w:hAnsi="Times New Roman"/>
          <w:position w:val="-6"/>
        </w:rPr>
        <w:object w:dxaOrig="600" w:dyaOrig="260">
          <v:shape id="_x0000_i1040" type="#_x0000_t75" style="width:30pt;height:12.75pt" o:ole="">
            <v:imagedata r:id="rId54" o:title=""/>
          </v:shape>
          <o:OLEObject Type="Embed" ProgID="Equation.DSMT4" ShapeID="_x0000_i1040" DrawAspect="Content" ObjectID="_1592591793" r:id="rId55"/>
        </w:object>
      </w:r>
      <w:r w:rsidRPr="001201F9">
        <w:rPr>
          <w:rFonts w:ascii="Times New Roman" w:eastAsia="宋体" w:hAnsi="Times New Roman" w:hint="eastAsia"/>
        </w:rPr>
        <w:t>得到一个数值解；</w:t>
      </w:r>
    </w:p>
    <w:p w:rsidR="001201F9" w:rsidRDefault="0040634D" w:rsidP="00525235">
      <w:pPr>
        <w:ind w:firstLineChars="200" w:firstLine="420"/>
        <w:rPr>
          <w:rFonts w:ascii="Times New Roman" w:eastAsia="宋体" w:hAnsi="Times New Roman"/>
        </w:rPr>
      </w:pPr>
      <w:r w:rsidRPr="001201F9">
        <w:rPr>
          <w:rFonts w:ascii="Times New Roman" w:eastAsia="宋体" w:hAnsi="Times New Roman" w:hint="eastAsia"/>
          <w:szCs w:val="21"/>
        </w:rPr>
        <w:t>（</w:t>
      </w:r>
      <w:r w:rsidRPr="001201F9">
        <w:rPr>
          <w:rFonts w:ascii="Times New Roman" w:eastAsia="宋体" w:hAnsi="Times New Roman" w:hint="eastAsia"/>
          <w:szCs w:val="21"/>
        </w:rPr>
        <w:t>2</w:t>
      </w:r>
      <w:r w:rsidRPr="001201F9">
        <w:rPr>
          <w:rFonts w:ascii="Times New Roman" w:eastAsia="宋体" w:hAnsi="Times New Roman" w:hint="eastAsia"/>
          <w:szCs w:val="21"/>
        </w:rPr>
        <w:t>）求此时驱动电机的功率，同样代入</w:t>
      </w:r>
      <w:r w:rsidRPr="001201F9">
        <w:rPr>
          <w:rFonts w:ascii="Times New Roman" w:eastAsia="宋体" w:hAnsi="Times New Roman"/>
          <w:position w:val="-6"/>
        </w:rPr>
        <w:object w:dxaOrig="600" w:dyaOrig="260">
          <v:shape id="_x0000_i1041" type="#_x0000_t75" style="width:30pt;height:12.75pt" o:ole="">
            <v:imagedata r:id="rId56" o:title=""/>
          </v:shape>
          <o:OLEObject Type="Embed" ProgID="Equation.DSMT4" ShapeID="_x0000_i1041" DrawAspect="Content" ObjectID="_1592591794" r:id="rId57"/>
        </w:object>
      </w:r>
      <w:r w:rsidRPr="001201F9">
        <w:rPr>
          <w:rFonts w:ascii="Times New Roman" w:eastAsia="宋体" w:hAnsi="Times New Roman" w:hint="eastAsia"/>
        </w:rPr>
        <w:t>得到一个数值解。</w:t>
      </w:r>
    </w:p>
    <w:p w:rsidR="0040634D" w:rsidRPr="001201F9" w:rsidRDefault="0040634D" w:rsidP="001201F9">
      <w:pPr>
        <w:ind w:firstLineChars="200" w:firstLine="420"/>
        <w:rPr>
          <w:rFonts w:ascii="Times New Roman" w:eastAsia="宋体" w:hAnsi="Times New Roman"/>
        </w:rPr>
      </w:pPr>
      <w:r w:rsidRPr="001201F9">
        <w:rPr>
          <w:rFonts w:ascii="Times New Roman" w:eastAsia="宋体" w:hAnsi="Times New Roman" w:hint="eastAsia"/>
          <w:szCs w:val="21"/>
        </w:rPr>
        <w:lastRenderedPageBreak/>
        <w:t>3</w:t>
      </w:r>
      <w:r w:rsidR="001201F9">
        <w:rPr>
          <w:rFonts w:ascii="Times New Roman" w:eastAsia="宋体" w:hAnsi="Times New Roman" w:hint="eastAsia"/>
          <w:szCs w:val="21"/>
        </w:rPr>
        <w:t>．</w:t>
      </w:r>
      <w:r w:rsidRPr="001201F9">
        <w:rPr>
          <w:rFonts w:ascii="Times New Roman" w:eastAsia="宋体" w:hAnsi="Times New Roman" w:hint="eastAsia"/>
          <w:szCs w:val="21"/>
        </w:rPr>
        <w:t>如图所示，内外半径几乎完全相同的圆环固定在水平桌面上，环内有两个质量分别为</w:t>
      </w:r>
      <w:r w:rsidRPr="001201F9">
        <w:rPr>
          <w:rFonts w:ascii="Times New Roman" w:eastAsia="宋体" w:hAnsi="Times New Roman"/>
          <w:position w:val="-8"/>
        </w:rPr>
        <w:object w:dxaOrig="560" w:dyaOrig="279">
          <v:shape id="_x0000_i1042" type="#_x0000_t75" style="width:27.75pt;height:14.25pt" o:ole="">
            <v:imagedata r:id="rId58" o:title=""/>
          </v:shape>
          <o:OLEObject Type="Embed" ProgID="Equation.DSMT4" ShapeID="_x0000_i1042" DrawAspect="Content" ObjectID="_1592591795" r:id="rId59"/>
        </w:object>
      </w:r>
      <w:r w:rsidRPr="001201F9">
        <w:rPr>
          <w:rFonts w:ascii="Times New Roman" w:eastAsia="宋体" w:hAnsi="Times New Roman" w:hint="eastAsia"/>
        </w:rPr>
        <w:t>的小球</w:t>
      </w:r>
      <w:r w:rsidRPr="001201F9">
        <w:rPr>
          <w:rFonts w:ascii="Times New Roman" w:eastAsia="宋体" w:hAnsi="Times New Roman"/>
          <w:position w:val="-8"/>
        </w:rPr>
        <w:object w:dxaOrig="440" w:dyaOrig="279">
          <v:shape id="_x0000_i1043" type="#_x0000_t75" style="width:21.75pt;height:14.25pt" o:ole="">
            <v:imagedata r:id="rId60" o:title=""/>
          </v:shape>
          <o:OLEObject Type="Embed" ProgID="Equation.DSMT4" ShapeID="_x0000_i1043" DrawAspect="Content" ObjectID="_1592591796" r:id="rId61"/>
        </w:object>
      </w:r>
      <w:r w:rsidRPr="001201F9">
        <w:rPr>
          <w:rFonts w:ascii="Times New Roman" w:eastAsia="宋体" w:hAnsi="Times New Roman" w:hint="eastAsia"/>
        </w:rPr>
        <w:t>（可看成质点）用弹性绳连接起来，开始时两小球接触，分别具有</w:t>
      </w:r>
      <w:r w:rsidRPr="001201F9">
        <w:rPr>
          <w:rFonts w:ascii="Times New Roman" w:eastAsia="宋体" w:hAnsi="Times New Roman"/>
          <w:position w:val="-6"/>
        </w:rPr>
        <w:object w:dxaOrig="180" w:dyaOrig="200">
          <v:shape id="_x0000_i1044" type="#_x0000_t75" style="width:9pt;height:9.75pt" o:ole="">
            <v:imagedata r:id="rId62" o:title=""/>
          </v:shape>
          <o:OLEObject Type="Embed" ProgID="Equation.DSMT4" ShapeID="_x0000_i1044" DrawAspect="Content" ObjectID="_1592591797" r:id="rId63"/>
        </w:object>
      </w:r>
      <w:r w:rsidRPr="001201F9">
        <w:rPr>
          <w:rFonts w:ascii="Times New Roman" w:eastAsia="宋体" w:hAnsi="Times New Roman" w:hint="eastAsia"/>
        </w:rPr>
        <w:t>的速度，方向相反，圆环内壁与小球之间没有摩擦。</w:t>
      </w:r>
    </w:p>
    <w:p w:rsidR="0040634D" w:rsidRPr="001201F9" w:rsidRDefault="0040634D" w:rsidP="001201F9">
      <w:pPr>
        <w:ind w:firstLineChars="200" w:firstLine="420"/>
        <w:rPr>
          <w:rFonts w:ascii="Times New Roman" w:eastAsia="宋体" w:hAnsi="Times New Roman"/>
        </w:rPr>
      </w:pPr>
      <w:r w:rsidRPr="001201F9">
        <w:rPr>
          <w:rFonts w:ascii="Times New Roman" w:eastAsia="宋体" w:hAnsi="Times New Roman" w:hint="eastAsia"/>
          <w:szCs w:val="21"/>
        </w:rPr>
        <w:t>（</w:t>
      </w:r>
      <w:r w:rsidRPr="001201F9">
        <w:rPr>
          <w:rFonts w:ascii="Times New Roman" w:eastAsia="宋体" w:hAnsi="Times New Roman" w:hint="eastAsia"/>
          <w:szCs w:val="21"/>
        </w:rPr>
        <w:t>1</w:t>
      </w:r>
      <w:r w:rsidRPr="001201F9">
        <w:rPr>
          <w:rFonts w:ascii="Times New Roman" w:eastAsia="宋体" w:hAnsi="Times New Roman" w:hint="eastAsia"/>
          <w:szCs w:val="21"/>
        </w:rPr>
        <w:t>）若绳子在圆环内部，绳子原长为</w:t>
      </w:r>
      <w:r w:rsidRPr="001201F9">
        <w:rPr>
          <w:rFonts w:ascii="Times New Roman" w:eastAsia="宋体" w:hAnsi="Times New Roman"/>
          <w:position w:val="-22"/>
        </w:rPr>
        <w:object w:dxaOrig="520" w:dyaOrig="560">
          <v:shape id="_x0000_i1045" type="#_x0000_t75" style="width:26.25pt;height:27.75pt" o:ole="">
            <v:imagedata r:id="rId64" o:title=""/>
          </v:shape>
          <o:OLEObject Type="Embed" ProgID="Equation.DSMT4" ShapeID="_x0000_i1045" DrawAspect="Content" ObjectID="_1592591798" r:id="rId65"/>
        </w:object>
      </w:r>
      <w:r w:rsidRPr="001201F9">
        <w:rPr>
          <w:rFonts w:ascii="Times New Roman" w:eastAsia="宋体" w:hAnsi="Times New Roman" w:hint="eastAsia"/>
        </w:rPr>
        <w:t>，劲度系数为</w:t>
      </w:r>
      <w:r w:rsidRPr="001201F9">
        <w:rPr>
          <w:rFonts w:ascii="Times New Roman" w:eastAsia="宋体" w:hAnsi="Times New Roman"/>
          <w:position w:val="-6"/>
        </w:rPr>
        <w:object w:dxaOrig="180" w:dyaOrig="260">
          <v:shape id="_x0000_i1046" type="#_x0000_t75" style="width:9pt;height:12.75pt" o:ole="">
            <v:imagedata r:id="rId66" o:title=""/>
          </v:shape>
          <o:OLEObject Type="Embed" ProgID="Equation.DSMT4" ShapeID="_x0000_i1046" DrawAspect="Content" ObjectID="_1592591799" r:id="rId67"/>
        </w:object>
      </w:r>
      <w:r w:rsidRPr="001201F9">
        <w:rPr>
          <w:rFonts w:ascii="Times New Roman" w:eastAsia="宋体" w:hAnsi="Times New Roman" w:hint="eastAsia"/>
        </w:rPr>
        <w:t>，问从开始到两个小球第一次碰撞所需要的时间；</w:t>
      </w:r>
    </w:p>
    <w:p w:rsidR="0040634D" w:rsidRPr="001201F9" w:rsidRDefault="0040634D" w:rsidP="001201F9">
      <w:pPr>
        <w:ind w:firstLineChars="200" w:firstLine="420"/>
        <w:rPr>
          <w:rFonts w:ascii="Times New Roman" w:eastAsia="宋体" w:hAnsi="Times New Roman"/>
        </w:rPr>
      </w:pPr>
      <w:r w:rsidRPr="001201F9">
        <w:rPr>
          <w:rFonts w:ascii="Times New Roman" w:eastAsia="宋体" w:hAnsi="Times New Roman" w:hint="eastAsia"/>
          <w:szCs w:val="21"/>
        </w:rPr>
        <w:t>（</w:t>
      </w:r>
      <w:r w:rsidRPr="001201F9">
        <w:rPr>
          <w:rFonts w:ascii="Times New Roman" w:eastAsia="宋体" w:hAnsi="Times New Roman" w:hint="eastAsia"/>
          <w:szCs w:val="21"/>
        </w:rPr>
        <w:t>2</w:t>
      </w:r>
      <w:r w:rsidRPr="001201F9">
        <w:rPr>
          <w:rFonts w:ascii="Times New Roman" w:eastAsia="宋体" w:hAnsi="Times New Roman" w:hint="eastAsia"/>
          <w:szCs w:val="21"/>
        </w:rPr>
        <w:t>）若绳子在圆环外，绳长为</w:t>
      </w:r>
      <w:r w:rsidRPr="001201F9">
        <w:rPr>
          <w:rFonts w:ascii="Times New Roman" w:eastAsia="宋体" w:hAnsi="Times New Roman"/>
          <w:position w:val="-4"/>
        </w:rPr>
        <w:object w:dxaOrig="220" w:dyaOrig="240">
          <v:shape id="_x0000_i1047" type="#_x0000_t75" style="width:10.5pt;height:12pt" o:ole="">
            <v:imagedata r:id="rId68" o:title=""/>
          </v:shape>
          <o:OLEObject Type="Embed" ProgID="Equation.DSMT4" ShapeID="_x0000_i1047" DrawAspect="Content" ObjectID="_1592591800" r:id="rId69"/>
        </w:object>
      </w:r>
      <w:r w:rsidRPr="001201F9">
        <w:rPr>
          <w:rFonts w:ascii="Times New Roman" w:eastAsia="宋体" w:hAnsi="Times New Roman" w:hint="eastAsia"/>
        </w:rPr>
        <w:t>，且开始时的速度足够大，已知从绳子伸直到两小球第一次相碰</w:t>
      </w:r>
      <w:r w:rsidRPr="001201F9">
        <w:rPr>
          <w:rFonts w:ascii="Times New Roman" w:eastAsia="宋体" w:hAnsi="Times New Roman"/>
          <w:position w:val="-4"/>
        </w:rPr>
        <w:object w:dxaOrig="220" w:dyaOrig="240">
          <v:shape id="_x0000_i1048" type="#_x0000_t75" style="width:10.5pt;height:12pt" o:ole="">
            <v:imagedata r:id="rId70" o:title=""/>
          </v:shape>
          <o:OLEObject Type="Embed" ProgID="Equation.DSMT4" ShapeID="_x0000_i1048" DrawAspect="Content" ObjectID="_1592591801" r:id="rId71"/>
        </w:object>
      </w:r>
      <w:r w:rsidRPr="001201F9">
        <w:rPr>
          <w:rFonts w:ascii="Times New Roman" w:eastAsia="宋体" w:hAnsi="Times New Roman" w:hint="eastAsia"/>
        </w:rPr>
        <w:t>走过的距离是</w:t>
      </w:r>
      <w:r w:rsidRPr="001201F9">
        <w:rPr>
          <w:rFonts w:ascii="Times New Roman" w:eastAsia="宋体" w:hAnsi="Times New Roman"/>
          <w:position w:val="-4"/>
        </w:rPr>
        <w:object w:dxaOrig="220" w:dyaOrig="240">
          <v:shape id="_x0000_i1049" type="#_x0000_t75" style="width:10.5pt;height:12pt" o:ole="">
            <v:imagedata r:id="rId72" o:title=""/>
          </v:shape>
          <o:OLEObject Type="Embed" ProgID="Equation.DSMT4" ShapeID="_x0000_i1049" DrawAspect="Content" ObjectID="_1592591802" r:id="rId73"/>
        </w:object>
      </w:r>
      <w:r w:rsidRPr="001201F9">
        <w:rPr>
          <w:rFonts w:ascii="Times New Roman" w:eastAsia="宋体" w:hAnsi="Times New Roman" w:hint="eastAsia"/>
        </w:rPr>
        <w:t>的</w:t>
      </w:r>
      <w:r w:rsidRPr="001201F9">
        <w:rPr>
          <w:rFonts w:ascii="Times New Roman" w:eastAsia="宋体" w:hAnsi="Times New Roman"/>
          <w:position w:val="-6"/>
        </w:rPr>
        <w:object w:dxaOrig="180" w:dyaOrig="200">
          <v:shape id="_x0000_i1050" type="#_x0000_t75" style="width:9pt;height:9.75pt" o:ole="">
            <v:imagedata r:id="rId74" o:title=""/>
          </v:shape>
          <o:OLEObject Type="Embed" ProgID="Equation.DSMT4" ShapeID="_x0000_i1050" DrawAspect="Content" ObjectID="_1592591803" r:id="rId75"/>
        </w:object>
      </w:r>
      <w:r w:rsidRPr="001201F9">
        <w:rPr>
          <w:rFonts w:ascii="Times New Roman" w:eastAsia="宋体" w:hAnsi="Times New Roman" w:hint="eastAsia"/>
        </w:rPr>
        <w:t>倍。求从开始到两小球第一次碰撞所用的时间。</w:t>
      </w:r>
    </w:p>
    <w:p w:rsidR="0040634D" w:rsidRDefault="0040634D" w:rsidP="001201F9">
      <w:pPr>
        <w:ind w:firstLineChars="200" w:firstLine="420"/>
        <w:rPr>
          <w:rFonts w:ascii="Times New Roman" w:eastAsia="宋体" w:hAnsi="Times New Roman"/>
          <w:szCs w:val="21"/>
        </w:rPr>
      </w:pPr>
      <w:r w:rsidRPr="001201F9">
        <w:rPr>
          <w:rFonts w:ascii="Times New Roman" w:eastAsia="宋体" w:hAnsi="Times New Roman" w:hint="eastAsia"/>
          <w:noProof/>
          <w:szCs w:val="21"/>
        </w:rPr>
        <mc:AlternateContent>
          <mc:Choice Requires="wpc">
            <w:drawing>
              <wp:inline distT="0" distB="0" distL="0" distR="0" wp14:anchorId="57504DCE" wp14:editId="3EC5BCB1">
                <wp:extent cx="5274310" cy="1417320"/>
                <wp:effectExtent l="0" t="0" r="0" b="0"/>
                <wp:docPr id="1126" name="画布 11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27" name="椭圆 1127"/>
                        <wps:cNvSpPr/>
                        <wps:spPr>
                          <a:xfrm>
                            <a:off x="691662" y="84406"/>
                            <a:ext cx="1354015" cy="1307123"/>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8" name="椭圆 1128"/>
                        <wps:cNvSpPr/>
                        <wps:spPr>
                          <a:xfrm>
                            <a:off x="756138" y="143021"/>
                            <a:ext cx="1230924" cy="1184031"/>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9" name="椭圆 1129"/>
                        <wps:cNvSpPr/>
                        <wps:spPr>
                          <a:xfrm>
                            <a:off x="2782523" y="84359"/>
                            <a:ext cx="1353820" cy="1306830"/>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0" name="椭圆 1130"/>
                        <wps:cNvSpPr/>
                        <wps:spPr>
                          <a:xfrm>
                            <a:off x="2847000" y="142962"/>
                            <a:ext cx="1230630" cy="1183640"/>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2" name="椭圆 1132"/>
                        <wps:cNvSpPr/>
                        <wps:spPr>
                          <a:xfrm>
                            <a:off x="1203382" y="89696"/>
                            <a:ext cx="64135" cy="66222"/>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3" name="椭圆 1133"/>
                        <wps:cNvSpPr/>
                        <wps:spPr>
                          <a:xfrm>
                            <a:off x="1334722" y="84263"/>
                            <a:ext cx="64135" cy="66040"/>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4" name="椭圆 1134"/>
                        <wps:cNvSpPr/>
                        <wps:spPr>
                          <a:xfrm>
                            <a:off x="3433154" y="76940"/>
                            <a:ext cx="64135" cy="66040"/>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5" name="椭圆 1135"/>
                        <wps:cNvSpPr/>
                        <wps:spPr>
                          <a:xfrm>
                            <a:off x="3304200" y="98766"/>
                            <a:ext cx="64135" cy="66040"/>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7" name="任意多边形: 形状 1137"/>
                        <wps:cNvSpPr/>
                        <wps:spPr>
                          <a:xfrm>
                            <a:off x="1260448" y="102695"/>
                            <a:ext cx="87923" cy="47574"/>
                          </a:xfrm>
                          <a:custGeom>
                            <a:avLst/>
                            <a:gdLst>
                              <a:gd name="connsiteX0" fmla="*/ 0 w 134815"/>
                              <a:gd name="connsiteY0" fmla="*/ 23447 h 53501"/>
                              <a:gd name="connsiteX1" fmla="*/ 46892 w 134815"/>
                              <a:gd name="connsiteY1" fmla="*/ 0 h 53501"/>
                              <a:gd name="connsiteX2" fmla="*/ 93785 w 134815"/>
                              <a:gd name="connsiteY2" fmla="*/ 5862 h 53501"/>
                              <a:gd name="connsiteX3" fmla="*/ 93785 w 134815"/>
                              <a:gd name="connsiteY3" fmla="*/ 52754 h 53501"/>
                              <a:gd name="connsiteX4" fmla="*/ 87923 w 134815"/>
                              <a:gd name="connsiteY4" fmla="*/ 35170 h 53501"/>
                              <a:gd name="connsiteX5" fmla="*/ 82062 w 134815"/>
                              <a:gd name="connsiteY5" fmla="*/ 5862 h 53501"/>
                              <a:gd name="connsiteX6" fmla="*/ 70338 w 134815"/>
                              <a:gd name="connsiteY6" fmla="*/ 17585 h 53501"/>
                              <a:gd name="connsiteX7" fmla="*/ 35169 w 134815"/>
                              <a:gd name="connsiteY7" fmla="*/ 29308 h 53501"/>
                              <a:gd name="connsiteX8" fmla="*/ 87923 w 134815"/>
                              <a:gd name="connsiteY8" fmla="*/ 29308 h 53501"/>
                              <a:gd name="connsiteX9" fmla="*/ 99646 w 134815"/>
                              <a:gd name="connsiteY9" fmla="*/ 11724 h 53501"/>
                              <a:gd name="connsiteX10" fmla="*/ 117231 w 134815"/>
                              <a:gd name="connsiteY10" fmla="*/ 5862 h 53501"/>
                              <a:gd name="connsiteX11" fmla="*/ 99646 w 134815"/>
                              <a:gd name="connsiteY11" fmla="*/ 0 h 53501"/>
                              <a:gd name="connsiteX12" fmla="*/ 46892 w 134815"/>
                              <a:gd name="connsiteY12" fmla="*/ 11724 h 53501"/>
                              <a:gd name="connsiteX13" fmla="*/ 35169 w 134815"/>
                              <a:gd name="connsiteY13" fmla="*/ 29308 h 53501"/>
                              <a:gd name="connsiteX14" fmla="*/ 70338 w 134815"/>
                              <a:gd name="connsiteY14" fmla="*/ 41031 h 53501"/>
                              <a:gd name="connsiteX15" fmla="*/ 93785 w 134815"/>
                              <a:gd name="connsiteY15" fmla="*/ 35170 h 53501"/>
                              <a:gd name="connsiteX16" fmla="*/ 134815 w 134815"/>
                              <a:gd name="connsiteY16" fmla="*/ 29308 h 535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34815" h="53501">
                                <a:moveTo>
                                  <a:pt x="0" y="23447"/>
                                </a:moveTo>
                                <a:cubicBezTo>
                                  <a:pt x="5517" y="20137"/>
                                  <a:pt x="34275" y="0"/>
                                  <a:pt x="46892" y="0"/>
                                </a:cubicBezTo>
                                <a:cubicBezTo>
                                  <a:pt x="62645" y="0"/>
                                  <a:pt x="78154" y="3908"/>
                                  <a:pt x="93785" y="5862"/>
                                </a:cubicBezTo>
                                <a:cubicBezTo>
                                  <a:pt x="98410" y="19737"/>
                                  <a:pt x="107930" y="38609"/>
                                  <a:pt x="93785" y="52754"/>
                                </a:cubicBezTo>
                                <a:cubicBezTo>
                                  <a:pt x="89416" y="57123"/>
                                  <a:pt x="89421" y="41164"/>
                                  <a:pt x="87923" y="35170"/>
                                </a:cubicBezTo>
                                <a:cubicBezTo>
                                  <a:pt x="85507" y="25505"/>
                                  <a:pt x="84016" y="15631"/>
                                  <a:pt x="82062" y="5862"/>
                                </a:cubicBezTo>
                                <a:cubicBezTo>
                                  <a:pt x="78154" y="9770"/>
                                  <a:pt x="75281" y="15114"/>
                                  <a:pt x="70338" y="17585"/>
                                </a:cubicBezTo>
                                <a:cubicBezTo>
                                  <a:pt x="59285" y="23111"/>
                                  <a:pt x="35169" y="29308"/>
                                  <a:pt x="35169" y="29308"/>
                                </a:cubicBezTo>
                                <a:cubicBezTo>
                                  <a:pt x="55448" y="36068"/>
                                  <a:pt x="63164" y="41688"/>
                                  <a:pt x="87923" y="29308"/>
                                </a:cubicBezTo>
                                <a:cubicBezTo>
                                  <a:pt x="94224" y="26158"/>
                                  <a:pt x="94145" y="16125"/>
                                  <a:pt x="99646" y="11724"/>
                                </a:cubicBezTo>
                                <a:cubicBezTo>
                                  <a:pt x="104471" y="7864"/>
                                  <a:pt x="111369" y="7816"/>
                                  <a:pt x="117231" y="5862"/>
                                </a:cubicBezTo>
                                <a:cubicBezTo>
                                  <a:pt x="111369" y="3908"/>
                                  <a:pt x="105825" y="0"/>
                                  <a:pt x="99646" y="0"/>
                                </a:cubicBezTo>
                                <a:cubicBezTo>
                                  <a:pt x="79015" y="0"/>
                                  <a:pt x="65025" y="5679"/>
                                  <a:pt x="46892" y="11724"/>
                                </a:cubicBezTo>
                                <a:cubicBezTo>
                                  <a:pt x="42984" y="17585"/>
                                  <a:pt x="30768" y="23807"/>
                                  <a:pt x="35169" y="29308"/>
                                </a:cubicBezTo>
                                <a:cubicBezTo>
                                  <a:pt x="42889" y="38957"/>
                                  <a:pt x="70338" y="41031"/>
                                  <a:pt x="70338" y="41031"/>
                                </a:cubicBezTo>
                                <a:cubicBezTo>
                                  <a:pt x="78154" y="39077"/>
                                  <a:pt x="86069" y="37485"/>
                                  <a:pt x="93785" y="35170"/>
                                </a:cubicBezTo>
                                <a:cubicBezTo>
                                  <a:pt x="132545" y="23543"/>
                                  <a:pt x="119999" y="14492"/>
                                  <a:pt x="134815" y="29308"/>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9" name="任意多边形: 形状 1139"/>
                        <wps:cNvSpPr/>
                        <wps:spPr>
                          <a:xfrm>
                            <a:off x="3346450" y="137160"/>
                            <a:ext cx="133350" cy="292253"/>
                          </a:xfrm>
                          <a:custGeom>
                            <a:avLst/>
                            <a:gdLst>
                              <a:gd name="connsiteX0" fmla="*/ 0 w 133350"/>
                              <a:gd name="connsiteY0" fmla="*/ 31750 h 292253"/>
                              <a:gd name="connsiteX1" fmla="*/ 63500 w 133350"/>
                              <a:gd name="connsiteY1" fmla="*/ 292100 h 292253"/>
                              <a:gd name="connsiteX2" fmla="*/ 133350 w 133350"/>
                              <a:gd name="connsiteY2" fmla="*/ 0 h 292253"/>
                              <a:gd name="connsiteX3" fmla="*/ 133350 w 133350"/>
                              <a:gd name="connsiteY3" fmla="*/ 0 h 292253"/>
                            </a:gdLst>
                            <a:ahLst/>
                            <a:cxnLst>
                              <a:cxn ang="0">
                                <a:pos x="connsiteX0" y="connsiteY0"/>
                              </a:cxn>
                              <a:cxn ang="0">
                                <a:pos x="connsiteX1" y="connsiteY1"/>
                              </a:cxn>
                              <a:cxn ang="0">
                                <a:pos x="connsiteX2" y="connsiteY2"/>
                              </a:cxn>
                              <a:cxn ang="0">
                                <a:pos x="connsiteX3" y="connsiteY3"/>
                              </a:cxn>
                            </a:cxnLst>
                            <a:rect l="l" t="t" r="r" b="b"/>
                            <a:pathLst>
                              <a:path w="133350" h="292253">
                                <a:moveTo>
                                  <a:pt x="0" y="31750"/>
                                </a:moveTo>
                                <a:cubicBezTo>
                                  <a:pt x="20637" y="164571"/>
                                  <a:pt x="41275" y="297392"/>
                                  <a:pt x="63500" y="292100"/>
                                </a:cubicBezTo>
                                <a:cubicBezTo>
                                  <a:pt x="85725" y="286808"/>
                                  <a:pt x="133350" y="0"/>
                                  <a:pt x="133350" y="0"/>
                                </a:cubicBezTo>
                                <a:lnTo>
                                  <a:pt x="133350" y="0"/>
                                </a:ln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C74F7EE" id="画布 1126" o:spid="_x0000_s1026" editas="canvas" style="width:415.3pt;height:111.6pt;mso-position-horizontal-relative:char;mso-position-vertical-relative:line" coordsize="52743,14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">
                <v:shape id="_x0000_s1027" type="#_x0000_t75" style="position:absolute;width:52743;height:14173;visibility:visible;mso-wrap-style:square">
                  <v:fill o:detectmouseclick="t"/>
                  <v:path o:connecttype="none"/>
                </v:shape>
                <v:oval id="椭圆 1127" o:spid="_x0000_s1028" style="position:absolute;left:6916;top:844;width:13540;height:130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W2/cQA&#10;AADdAAAADwAAAGRycy9kb3ducmV2LnhtbERPS0vDQBC+C/6HZYReitk0hyhpt0GEQqEHSSuKtyE7&#10;TUKysyG7zePfu4LQ23x8z9nls+nESINrLCvYRDEI4tLqhisFn5fD8ysI55E1dpZJwUIO8v3jww4z&#10;bScuaDz7SoQQdhkqqL3vMyldWZNBF9meOHBXOxj0AQ6V1ANOIdx0MonjVBpsODTU2NN7TWV7vhkF&#10;H9+JKWR6wp/ma00LtuPaHaVSq6f5bQvC0+zv4n/3UYf5m+QF/r4JJ8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Ftv3EAAAA3QAAAA8AAAAAAAAAAAAAAAAAmAIAAGRycy9k&#10;b3ducmV2LnhtbFBLBQYAAAAABAAEAPUAAACJAwAAAAA=&#10;" filled="f" strokecolor="black [1600]" strokeweight="1pt">
                  <v:stroke joinstyle="miter"/>
                </v:oval>
                <v:oval id="椭圆 1128" o:spid="_x0000_s1029" style="position:absolute;left:7561;top:1430;width:12309;height:118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ij8QA&#10;AADdAAAADwAAAGRycy9kb3ducmV2LnhtbESPT4vCQAzF7wt+hyGCF1mn9iBLdRQRBMGD+AfFW+hk&#10;22InUzpjrd/eHBb2lvBe3vtlsepdrTpqQ+XZwHSSgCLOva24MHA5b79/QIWIbLH2TAbeFGC1HHwt&#10;MLP+xUfqTrFQEsIhQwNljE2mdchLchgmviEW7de3DqOsbaFtiy8Jd7VOk2SmHVYsDSU2tCkpf5ye&#10;zsDhlrqjnu3xXl3H9MZHNw47bcxo2K/noCL18d/8d72zgj9NBVe+kRH08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aIo/EAAAA3QAAAA8AAAAAAAAAAAAAAAAAmAIAAGRycy9k&#10;b3ducmV2LnhtbFBLBQYAAAAABAAEAPUAAACJAwAAAAA=&#10;" filled="f" strokecolor="black [1600]" strokeweight="1pt">
                  <v:stroke joinstyle="miter"/>
                </v:oval>
                <v:oval id="椭圆 1129" o:spid="_x0000_s1030" style="position:absolute;left:27825;top:843;width:13538;height:130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FMQA&#10;AADdAAAADwAAAGRycy9kb3ducmV2LnhtbERPS0vDQBC+C/6HZYReitk0h6Bpt0GEQqEHSSuKtyE7&#10;TUKysyG7zePfu4LQ23x8z9nls+nESINrLCvYRDEI4tLqhisFn5fD8wsI55E1dpZJwUIO8v3jww4z&#10;bScuaDz7SoQQdhkqqL3vMyldWZNBF9meOHBXOxj0AQ6V1ANOIdx0MonjVBpsODTU2NN7TWV7vhkF&#10;H9+JKWR6wp/ma00LtuPaHaVSq6f5bQvC0+zv4n/3UYf5m+QV/r4JJ8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WhxTEAAAA3QAAAA8AAAAAAAAAAAAAAAAAmAIAAGRycy9k&#10;b3ducmV2LnhtbFBLBQYAAAAABAAEAPUAAACJAwAAAAA=&#10;" filled="f" strokecolor="black [1600]" strokeweight="1pt">
                  <v:stroke joinstyle="miter"/>
                </v:oval>
                <v:oval id="椭圆 1130" o:spid="_x0000_s1031" style="position:absolute;left:28470;top:1429;width:12306;height:118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W4VMYA&#10;AADdAAAADwAAAGRycy9kb3ducmV2LnhtbESPQWvCQBCF70L/wzKFXqRutCAldRURhEAPJVEq3obs&#10;mASzsyG7TeK/7xwKvc3w3rz3zWY3uVYN1IfGs4HlIgFFXHrbcGXgfDq+voMKEdli65kMPCjAbvs0&#10;22Bq/cg5DUWslIRwSNFAHWOXah3KmhyGhe+IRbv53mGUta+07XGUcNfqVZKstcOGpaHGjg41lffi&#10;xxn4uqxcrtefeG2+5/TA+zAPmTbm5Xnaf4CKNMV/8991ZgV/+Sb88o2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W4VMYAAADdAAAADwAAAAAAAAAAAAAAAACYAgAAZHJz&#10;L2Rvd25yZXYueG1sUEsFBgAAAAAEAAQA9QAAAIsDAAAAAA==&#10;" filled="f" strokecolor="black [1600]" strokeweight="1pt">
                  <v:stroke joinstyle="miter"/>
                </v:oval>
                <v:oval id="椭圆 1132" o:spid="_x0000_s1032" style="position:absolute;left:12033;top:896;width:642;height:6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uDuMMA&#10;AADdAAAADwAAAGRycy9kb3ducmV2LnhtbERPS0vDQBC+C/6HZYReitk0QpG02yBCodCDJIribchO&#10;k5DsbMhu8/j3rlDobT6+5+yz2XRipME1lhVsohgEcWl1w5WCr8/j8ysI55E1dpZJwUIOssPjwx5T&#10;bSfOaSx8JUIIuxQV1N73qZSurMmgi2xPHLiLHQz6AIdK6gGnEG46mcTxVhpsODTU2NN7TWVbXI2C&#10;j5/E5HJ7xt/me00LtuPanaRSq6f5bQfC0+zv4pv7pMP8zUsC/9+EE+Th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uDuMMAAADdAAAADwAAAAAAAAAAAAAAAACYAgAAZHJzL2Rv&#10;d25yZXYueG1sUEsFBgAAAAAEAAQA9QAAAIgDAAAAAA==&#10;" filled="f" strokecolor="black [1600]" strokeweight="1pt">
                  <v:stroke joinstyle="miter"/>
                </v:oval>
                <v:oval id="椭圆 1133" o:spid="_x0000_s1033" style="position:absolute;left:13347;top:842;width:641;height:6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cmI78A&#10;AADdAAAADwAAAGRycy9kb3ducmV2LnhtbERPSwrCMBDdC94hjOBGNFVBpBpFBEFwIX5Q3A3N2Bab&#10;SWlirbc3guBuHu8782VjClFT5XLLCoaDCARxYnXOqYLzadOfgnAeWWNhmRS8ycFy0W7NMdb2xQeq&#10;jz4VIYRdjAoy78tYSpdkZNANbEkcuLutDPoAq1TqCl8h3BRyFEUTaTDn0JBhSeuMksfxaRTsryNz&#10;kJMd3vJLj974qHtuK5XqdprVDISnxv/FP/dWh/nD8Ri+34QT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ZyYjvwAAAN0AAAAPAAAAAAAAAAAAAAAAAJgCAABkcnMvZG93bnJl&#10;di54bWxQSwUGAAAAAAQABAD1AAAAhAMAAAAA&#10;" filled="f" strokecolor="black [1600]" strokeweight="1pt">
                  <v:stroke joinstyle="miter"/>
                </v:oval>
                <v:oval id="椭圆 1134" o:spid="_x0000_s1034" style="position:absolute;left:34331;top:769;width:641;height:6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V8QA&#10;AADdAAAADwAAAGRycy9kb3ducmV2LnhtbERPyWrDMBC9F/oPYgq9hER2WkJxI5sQCAR6CFlIyW2w&#10;praxNTKW4uXvo0Kht3m8ddbZaBrRU+cqywriRQSCOLe64kLB5bybf4BwHlljY5kUTOQgS5+f1pho&#10;O/CR+pMvRAhhl6CC0vs2kdLlJRl0C9sSB+7HdgZ9gF0hdYdDCDeNXEbRShqsODSU2NK2pLw+3Y2C&#10;w/fSHOXqC2/VdUYT1v3M7aVSry/j5hOEp9H/i//cex3mx2/v8PtNOEG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OvlfEAAAA3QAAAA8AAAAAAAAAAAAAAAAAmAIAAGRycy9k&#10;b3ducmV2LnhtbFBLBQYAAAAABAAEAPUAAACJAwAAAAA=&#10;" filled="f" strokecolor="black [1600]" strokeweight="1pt">
                  <v:stroke joinstyle="miter"/>
                </v:oval>
                <v:oval id="椭圆 1135" o:spid="_x0000_s1035" style="position:absolute;left:33042;top:987;width:641;height:6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IbzMQA&#10;AADdAAAADwAAAGRycy9kb3ducmV2LnhtbERPyWrDMBC9F/oPYgq9hER2SkNxI5sQCAR6CFlIyW2w&#10;praxNTKW4uXvo0Kht3m8ddbZaBrRU+cqywriRQSCOLe64kLB5bybf4BwHlljY5kUTOQgS5+f1pho&#10;O/CR+pMvRAhhl6CC0vs2kdLlJRl0C9sSB+7HdgZ9gF0hdYdDCDeNXEbRShqsODSU2NK2pLw+3Y2C&#10;w/fSHOXqC2/VdUYT1v3M7aVSry/j5hOEp9H/i//cex3mx2/v8PtNOEG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CG8zEAAAA3QAAAA8AAAAAAAAAAAAAAAAAmAIAAGRycy9k&#10;b3ducmV2LnhtbFBLBQYAAAAABAAEAPUAAACJAwAAAAA=&#10;" filled="f" strokecolor="black [1600]" strokeweight="1pt">
                  <v:stroke joinstyle="miter"/>
                </v:oval>
                <v:shape id="任意多边形: 形状 1137" o:spid="_x0000_s1036" style="position:absolute;left:12604;top:1026;width:879;height:476;visibility:visible;mso-wrap-style:square;v-text-anchor:middle" coordsize="134815,53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ubYMQA&#10;AADdAAAADwAAAGRycy9kb3ducmV2LnhtbERPS2uDQBC+F/Iflgn0EuKaFppi3QQjGHrNg0BvE3eq&#10;EndW3I2af98tFHqbj+856XYyrRiod41lBasoBkFcWt1wpeB8KpbvIJxH1thaJgUPcrDdzJ5STLQd&#10;+UDD0VcihLBLUEHtfZdI6cqaDLrIdsSB+7a9QR9gX0nd4xjCTStf4vhNGmw4NNTYUV5TeTvejYJD&#10;dv3Ki/2C8vYSn7NyuO+qbqHU83zKPkB4mvy/+M/9qcP81esafr8JJ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rm2DEAAAA3QAAAA8AAAAAAAAAAAAAAAAAmAIAAGRycy9k&#10;b3ducmV2LnhtbFBLBQYAAAAABAAEAPUAAACJAwAAAAA=&#10;" path="m,23447c5517,20137,34275,,46892,,62645,,78154,3908,93785,5862v4625,13875,14145,32747,,46892c89416,57123,89421,41164,87923,35170,85507,25505,84016,15631,82062,5862,78154,9770,75281,15114,70338,17585,59285,23111,35169,29308,35169,29308v20279,6760,27995,12380,52754,c94224,26158,94145,16125,99646,11724v4825,-3860,11723,-3908,17585,-5862c111369,3908,105825,,99646,,79015,,65025,5679,46892,11724,42984,17585,30768,23807,35169,29308v7720,9649,35169,11723,35169,11723c78154,39077,86069,37485,93785,35170v38760,-11627,26214,-20678,41030,-5862e" filled="f" strokecolor="black [3200]" strokeweight=".5pt">
                  <v:stroke joinstyle="miter"/>
                  <v:path arrowok="t" o:connecttype="custom" o:connectlocs="0,20849;30582,0;61164,5213;61164,46910;57341,31274;53519,5213;45873,15637;22936,26061;57341,26061;64987,10425;76455,5213;64987,0;30582,10425;22936,26061;45873,36485;61164,31274;87923,26061" o:connectangles="0,0,0,0,0,0,0,0,0,0,0,0,0,0,0,0,0"/>
                </v:shape>
                <v:shape id="任意多边形: 形状 1139" o:spid="_x0000_s1037" style="position:absolute;left:33464;top:1371;width:1334;height:2923;visibility:visible;mso-wrap-style:square;v-text-anchor:middle" coordsize="133350,292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uxcMA&#10;AADdAAAADwAAAGRycy9kb3ducmV2LnhtbERP20rDQBB9F/yHZYS+2U2t2jZ2W0pBiFaktw8YsmM2&#10;mJ0N2TGNf+8Kgm9zONdZrgffqJ66WAc2MBlnoIjLYGuuDJxPz7dzUFGQLTaBycA3RVivrq+WmNtw&#10;4QP1R6lUCuGYowEn0uZax9KRxzgOLXHiPkLnURLsKm07vKRw3+i7LHvUHmtODQ5b2joqP49f3sD+&#10;LLN7Zx92ZfXWDy/vr4XsimDM6GbYPIESGuRf/OcubJo/mS7g95t0gl7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PuxcMAAADdAAAADwAAAAAAAAAAAAAAAACYAgAAZHJzL2Rv&#10;d25yZXYueG1sUEsFBgAAAAAEAAQA9QAAAIgDAAAAAA==&#10;" path="m,31750c20637,164571,41275,297392,63500,292100,85725,286808,133350,,133350,r,e" filled="f" strokecolor="black [3200]" strokeweight="1pt">
                  <v:stroke joinstyle="miter"/>
                  <v:path arrowok="t" o:connecttype="custom" o:connectlocs="0,31750;63500,292100;133350,0;133350,0" o:connectangles="0,0,0,0"/>
                </v:shape>
                <w10:anchorlock/>
              </v:group>
            </w:pict>
          </mc:Fallback>
        </mc:AlternateContent>
      </w:r>
    </w:p>
    <w:p w:rsidR="00525235" w:rsidRDefault="00525235" w:rsidP="001201F9">
      <w:pPr>
        <w:ind w:firstLineChars="200" w:firstLine="420"/>
        <w:rPr>
          <w:rFonts w:ascii="Times New Roman" w:eastAsia="宋体" w:hAnsi="Times New Roman"/>
          <w:szCs w:val="21"/>
        </w:rPr>
      </w:pPr>
    </w:p>
    <w:p w:rsidR="00525235" w:rsidRDefault="00525235" w:rsidP="001201F9">
      <w:pPr>
        <w:ind w:firstLineChars="200" w:firstLine="420"/>
        <w:rPr>
          <w:rFonts w:ascii="Times New Roman" w:eastAsia="宋体" w:hAnsi="Times New Roman"/>
          <w:szCs w:val="21"/>
        </w:rPr>
      </w:pPr>
    </w:p>
    <w:p w:rsidR="00525235" w:rsidRPr="001201F9" w:rsidRDefault="00525235" w:rsidP="001201F9">
      <w:pPr>
        <w:ind w:firstLineChars="200" w:firstLine="420"/>
        <w:rPr>
          <w:rFonts w:ascii="Times New Roman" w:eastAsia="宋体" w:hAnsi="Times New Roman"/>
          <w:szCs w:val="21"/>
        </w:rPr>
      </w:pPr>
    </w:p>
    <w:p w:rsidR="0040634D" w:rsidRDefault="00525235" w:rsidP="001201F9">
      <w:pPr>
        <w:ind w:firstLineChars="200" w:firstLine="420"/>
        <w:rPr>
          <w:rFonts w:ascii="Times New Roman" w:eastAsia="宋体" w:hAnsi="Times New Roman"/>
          <w:position w:val="-34"/>
          <w:szCs w:val="21"/>
        </w:rPr>
      </w:pPr>
      <w:r w:rsidRPr="001201F9">
        <w:rPr>
          <w:rFonts w:ascii="Times New Roman" w:eastAsia="宋体" w:hAnsi="Times New Roman"/>
          <w:noProof/>
          <w:szCs w:val="21"/>
        </w:rPr>
        <mc:AlternateContent>
          <mc:Choice Requires="wpc">
            <w:drawing>
              <wp:anchor distT="0" distB="0" distL="114300" distR="114300" simplePos="0" relativeHeight="251661312" behindDoc="0" locked="0" layoutInCell="1" allowOverlap="1">
                <wp:simplePos x="0" y="0"/>
                <wp:positionH relativeFrom="column">
                  <wp:posOffset>3520440</wp:posOffset>
                </wp:positionH>
                <wp:positionV relativeFrom="paragraph">
                  <wp:posOffset>175895</wp:posOffset>
                </wp:positionV>
                <wp:extent cx="2600325" cy="1731645"/>
                <wp:effectExtent l="0" t="0" r="0" b="0"/>
                <wp:wrapSquare wrapText="bothSides"/>
                <wp:docPr id="932" name="画布 9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33" name="直接连接符 933"/>
                        <wps:cNvCnPr/>
                        <wps:spPr>
                          <a:xfrm>
                            <a:off x="353011" y="628112"/>
                            <a:ext cx="592016" cy="0"/>
                          </a:xfrm>
                          <a:prstGeom prst="line">
                            <a:avLst/>
                          </a:prstGeom>
                        </wps:spPr>
                        <wps:style>
                          <a:lnRef idx="1">
                            <a:schemeClr val="dk1"/>
                          </a:lnRef>
                          <a:fillRef idx="0">
                            <a:schemeClr val="dk1"/>
                          </a:fillRef>
                          <a:effectRef idx="0">
                            <a:schemeClr val="dk1"/>
                          </a:effectRef>
                          <a:fontRef idx="minor">
                            <a:schemeClr val="tx1"/>
                          </a:fontRef>
                        </wps:style>
                        <wps:bodyPr/>
                      </wps:wsp>
                      <wps:wsp>
                        <wps:cNvPr id="934" name="直接连接符 934"/>
                        <wps:cNvCnPr/>
                        <wps:spPr>
                          <a:xfrm>
                            <a:off x="341287" y="874270"/>
                            <a:ext cx="621323" cy="0"/>
                          </a:xfrm>
                          <a:prstGeom prst="line">
                            <a:avLst/>
                          </a:prstGeom>
                        </wps:spPr>
                        <wps:style>
                          <a:lnRef idx="1">
                            <a:schemeClr val="dk1"/>
                          </a:lnRef>
                          <a:fillRef idx="0">
                            <a:schemeClr val="dk1"/>
                          </a:fillRef>
                          <a:effectRef idx="0">
                            <a:schemeClr val="dk1"/>
                          </a:effectRef>
                          <a:fontRef idx="minor">
                            <a:schemeClr val="tx1"/>
                          </a:fontRef>
                        </wps:style>
                        <wps:bodyPr/>
                      </wps:wsp>
                      <wps:wsp>
                        <wps:cNvPr id="940" name="直接连接符 940"/>
                        <wps:cNvCnPr/>
                        <wps:spPr>
                          <a:xfrm flipV="1">
                            <a:off x="634365" y="141704"/>
                            <a:ext cx="0" cy="492201"/>
                          </a:xfrm>
                          <a:prstGeom prst="line">
                            <a:avLst/>
                          </a:prstGeom>
                        </wps:spPr>
                        <wps:style>
                          <a:lnRef idx="1">
                            <a:schemeClr val="dk1"/>
                          </a:lnRef>
                          <a:fillRef idx="0">
                            <a:schemeClr val="dk1"/>
                          </a:fillRef>
                          <a:effectRef idx="0">
                            <a:schemeClr val="dk1"/>
                          </a:effectRef>
                          <a:fontRef idx="minor">
                            <a:schemeClr val="tx1"/>
                          </a:fontRef>
                        </wps:style>
                        <wps:bodyPr/>
                      </wps:wsp>
                      <wps:wsp>
                        <wps:cNvPr id="963" name="直接连接符 963"/>
                        <wps:cNvCnPr/>
                        <wps:spPr>
                          <a:xfrm>
                            <a:off x="634365" y="153427"/>
                            <a:ext cx="1277815" cy="0"/>
                          </a:xfrm>
                          <a:prstGeom prst="line">
                            <a:avLst/>
                          </a:prstGeom>
                        </wps:spPr>
                        <wps:style>
                          <a:lnRef idx="1">
                            <a:schemeClr val="dk1"/>
                          </a:lnRef>
                          <a:fillRef idx="0">
                            <a:schemeClr val="dk1"/>
                          </a:fillRef>
                          <a:effectRef idx="0">
                            <a:schemeClr val="dk1"/>
                          </a:effectRef>
                          <a:fontRef idx="minor">
                            <a:schemeClr val="tx1"/>
                          </a:fontRef>
                        </wps:style>
                        <wps:bodyPr/>
                      </wps:wsp>
                      <wps:wsp>
                        <wps:cNvPr id="973" name="直接连接符 973"/>
                        <wps:cNvCnPr/>
                        <wps:spPr>
                          <a:xfrm>
                            <a:off x="634365" y="874057"/>
                            <a:ext cx="0" cy="522016"/>
                          </a:xfrm>
                          <a:prstGeom prst="line">
                            <a:avLst/>
                          </a:prstGeom>
                        </wps:spPr>
                        <wps:style>
                          <a:lnRef idx="1">
                            <a:schemeClr val="dk1"/>
                          </a:lnRef>
                          <a:fillRef idx="0">
                            <a:schemeClr val="dk1"/>
                          </a:fillRef>
                          <a:effectRef idx="0">
                            <a:schemeClr val="dk1"/>
                          </a:effectRef>
                          <a:fontRef idx="minor">
                            <a:schemeClr val="tx1"/>
                          </a:fontRef>
                        </wps:style>
                        <wps:bodyPr/>
                      </wps:wsp>
                      <wps:wsp>
                        <wps:cNvPr id="978" name="直接连接符 978"/>
                        <wps:cNvCnPr/>
                        <wps:spPr>
                          <a:xfrm>
                            <a:off x="634365" y="1395456"/>
                            <a:ext cx="1283677" cy="6479"/>
                          </a:xfrm>
                          <a:prstGeom prst="line">
                            <a:avLst/>
                          </a:prstGeom>
                        </wps:spPr>
                        <wps:style>
                          <a:lnRef idx="1">
                            <a:schemeClr val="dk1"/>
                          </a:lnRef>
                          <a:fillRef idx="0">
                            <a:schemeClr val="dk1"/>
                          </a:fillRef>
                          <a:effectRef idx="0">
                            <a:schemeClr val="dk1"/>
                          </a:effectRef>
                          <a:fontRef idx="minor">
                            <a:schemeClr val="tx1"/>
                          </a:fontRef>
                        </wps:style>
                        <wps:bodyPr/>
                      </wps:wsp>
                      <wps:wsp>
                        <wps:cNvPr id="1006" name="直接连接符 1006"/>
                        <wps:cNvCnPr/>
                        <wps:spPr>
                          <a:xfrm>
                            <a:off x="1912180" y="153348"/>
                            <a:ext cx="0" cy="345910"/>
                          </a:xfrm>
                          <a:prstGeom prst="line">
                            <a:avLst/>
                          </a:prstGeom>
                        </wps:spPr>
                        <wps:style>
                          <a:lnRef idx="1">
                            <a:schemeClr val="dk1"/>
                          </a:lnRef>
                          <a:fillRef idx="0">
                            <a:schemeClr val="dk1"/>
                          </a:fillRef>
                          <a:effectRef idx="0">
                            <a:schemeClr val="dk1"/>
                          </a:effectRef>
                          <a:fontRef idx="minor">
                            <a:schemeClr val="tx1"/>
                          </a:fontRef>
                        </wps:style>
                        <wps:bodyPr/>
                      </wps:wsp>
                      <wps:wsp>
                        <wps:cNvPr id="1021" name="直接连接符 1021"/>
                        <wps:cNvCnPr/>
                        <wps:spPr>
                          <a:xfrm>
                            <a:off x="1783227" y="493254"/>
                            <a:ext cx="263769" cy="0"/>
                          </a:xfrm>
                          <a:prstGeom prst="line">
                            <a:avLst/>
                          </a:prstGeom>
                        </wps:spPr>
                        <wps:style>
                          <a:lnRef idx="1">
                            <a:schemeClr val="dk1"/>
                          </a:lnRef>
                          <a:fillRef idx="0">
                            <a:schemeClr val="dk1"/>
                          </a:fillRef>
                          <a:effectRef idx="0">
                            <a:schemeClr val="dk1"/>
                          </a:effectRef>
                          <a:fontRef idx="minor">
                            <a:schemeClr val="tx1"/>
                          </a:fontRef>
                        </wps:style>
                        <wps:bodyPr/>
                      </wps:wsp>
                      <wps:wsp>
                        <wps:cNvPr id="1022" name="直接连接符 1022"/>
                        <wps:cNvCnPr/>
                        <wps:spPr>
                          <a:xfrm>
                            <a:off x="1865288" y="552012"/>
                            <a:ext cx="87923" cy="0"/>
                          </a:xfrm>
                          <a:prstGeom prst="line">
                            <a:avLst/>
                          </a:prstGeom>
                        </wps:spPr>
                        <wps:style>
                          <a:lnRef idx="1">
                            <a:schemeClr val="dk1"/>
                          </a:lnRef>
                          <a:fillRef idx="0">
                            <a:schemeClr val="dk1"/>
                          </a:fillRef>
                          <a:effectRef idx="0">
                            <a:schemeClr val="dk1"/>
                          </a:effectRef>
                          <a:fontRef idx="minor">
                            <a:schemeClr val="tx1"/>
                          </a:fontRef>
                        </wps:style>
                        <wps:bodyPr/>
                      </wps:wsp>
                      <wps:wsp>
                        <wps:cNvPr id="1023" name="直接连接符 1023"/>
                        <wps:cNvCnPr/>
                        <wps:spPr>
                          <a:xfrm flipV="1">
                            <a:off x="1912180" y="557874"/>
                            <a:ext cx="0" cy="838200"/>
                          </a:xfrm>
                          <a:prstGeom prst="line">
                            <a:avLst/>
                          </a:prstGeom>
                        </wps:spPr>
                        <wps:style>
                          <a:lnRef idx="1">
                            <a:schemeClr val="dk1"/>
                          </a:lnRef>
                          <a:fillRef idx="0">
                            <a:schemeClr val="dk1"/>
                          </a:fillRef>
                          <a:effectRef idx="0">
                            <a:schemeClr val="dk1"/>
                          </a:effectRef>
                          <a:fontRef idx="minor">
                            <a:schemeClr val="tx1"/>
                          </a:fontRef>
                        </wps:style>
                        <wps:bodyPr/>
                      </wps:wsp>
                      <wps:wsp>
                        <wps:cNvPr id="902" name="直接连接符 902"/>
                        <wps:cNvCnPr/>
                        <wps:spPr>
                          <a:xfrm>
                            <a:off x="1912180" y="1407796"/>
                            <a:ext cx="0" cy="123093"/>
                          </a:xfrm>
                          <a:prstGeom prst="line">
                            <a:avLst/>
                          </a:prstGeom>
                        </wps:spPr>
                        <wps:style>
                          <a:lnRef idx="1">
                            <a:schemeClr val="dk1"/>
                          </a:lnRef>
                          <a:fillRef idx="0">
                            <a:schemeClr val="dk1"/>
                          </a:fillRef>
                          <a:effectRef idx="0">
                            <a:schemeClr val="dk1"/>
                          </a:effectRef>
                          <a:fontRef idx="minor">
                            <a:schemeClr val="tx1"/>
                          </a:fontRef>
                        </wps:style>
                        <wps:bodyPr/>
                      </wps:wsp>
                      <wps:wsp>
                        <wps:cNvPr id="904" name="直接连接符 904"/>
                        <wps:cNvCnPr/>
                        <wps:spPr>
                          <a:xfrm>
                            <a:off x="1724611" y="1530893"/>
                            <a:ext cx="339970" cy="0"/>
                          </a:xfrm>
                          <a:prstGeom prst="line">
                            <a:avLst/>
                          </a:prstGeom>
                        </wps:spPr>
                        <wps:style>
                          <a:lnRef idx="1">
                            <a:schemeClr val="dk1"/>
                          </a:lnRef>
                          <a:fillRef idx="0">
                            <a:schemeClr val="dk1"/>
                          </a:fillRef>
                          <a:effectRef idx="0">
                            <a:schemeClr val="dk1"/>
                          </a:effectRef>
                          <a:fontRef idx="minor">
                            <a:schemeClr val="tx1"/>
                          </a:fontRef>
                        </wps:style>
                        <wps:bodyPr/>
                      </wps:wsp>
                      <wps:wsp>
                        <wps:cNvPr id="1024" name="直接连接符 1024"/>
                        <wps:cNvCnPr/>
                        <wps:spPr>
                          <a:xfrm>
                            <a:off x="1835980" y="1577781"/>
                            <a:ext cx="158262" cy="0"/>
                          </a:xfrm>
                          <a:prstGeom prst="line">
                            <a:avLst/>
                          </a:prstGeom>
                        </wps:spPr>
                        <wps:style>
                          <a:lnRef idx="1">
                            <a:schemeClr val="dk1"/>
                          </a:lnRef>
                          <a:fillRef idx="0">
                            <a:schemeClr val="dk1"/>
                          </a:fillRef>
                          <a:effectRef idx="0">
                            <a:schemeClr val="dk1"/>
                          </a:effectRef>
                          <a:fontRef idx="minor">
                            <a:schemeClr val="tx1"/>
                          </a:fontRef>
                        </wps:style>
                        <wps:bodyPr/>
                      </wps:wsp>
                      <wps:wsp>
                        <wps:cNvPr id="1025" name="直接连接符 1025"/>
                        <wps:cNvCnPr/>
                        <wps:spPr>
                          <a:xfrm>
                            <a:off x="1882873" y="1630535"/>
                            <a:ext cx="70338" cy="0"/>
                          </a:xfrm>
                          <a:prstGeom prst="line">
                            <a:avLst/>
                          </a:prstGeom>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027" name="图片 1027"/>
                          <pic:cNvPicPr>
                            <a:picLocks noChangeAspect="1"/>
                          </pic:cNvPicPr>
                        </pic:nvPicPr>
                        <pic:blipFill>
                          <a:blip r:embed="rId76"/>
                          <a:stretch>
                            <a:fillRect/>
                          </a:stretch>
                        </pic:blipFill>
                        <pic:spPr>
                          <a:xfrm>
                            <a:off x="327858" y="479966"/>
                            <a:ext cx="144780" cy="160020"/>
                          </a:xfrm>
                          <a:prstGeom prst="rect">
                            <a:avLst/>
                          </a:prstGeom>
                        </pic:spPr>
                      </pic:pic>
                      <pic:pic xmlns:pic="http://schemas.openxmlformats.org/drawingml/2006/picture">
                        <pic:nvPicPr>
                          <pic:cNvPr id="1028" name="图片 1028"/>
                          <pic:cNvPicPr>
                            <a:picLocks noChangeAspect="1"/>
                          </pic:cNvPicPr>
                        </pic:nvPicPr>
                        <pic:blipFill>
                          <a:blip r:embed="rId77"/>
                          <a:stretch>
                            <a:fillRect/>
                          </a:stretch>
                        </pic:blipFill>
                        <pic:spPr>
                          <a:xfrm>
                            <a:off x="192991" y="685120"/>
                            <a:ext cx="160020" cy="205740"/>
                          </a:xfrm>
                          <a:prstGeom prst="rect">
                            <a:avLst/>
                          </a:prstGeom>
                        </pic:spPr>
                      </pic:pic>
                      <pic:pic xmlns:pic="http://schemas.openxmlformats.org/drawingml/2006/picture">
                        <pic:nvPicPr>
                          <pic:cNvPr id="1029" name="图片 1029"/>
                          <pic:cNvPicPr>
                            <a:picLocks noChangeAspect="1"/>
                          </pic:cNvPicPr>
                        </pic:nvPicPr>
                        <pic:blipFill>
                          <a:blip r:embed="rId78"/>
                          <a:stretch>
                            <a:fillRect/>
                          </a:stretch>
                        </pic:blipFill>
                        <pic:spPr>
                          <a:xfrm>
                            <a:off x="2039427" y="456519"/>
                            <a:ext cx="175260" cy="190500"/>
                          </a:xfrm>
                          <a:prstGeom prst="rect">
                            <a:avLst/>
                          </a:prstGeom>
                        </pic:spPr>
                      </pic:pic>
                    </wpc:wpc>
                  </a:graphicData>
                </a:graphic>
              </wp:anchor>
            </w:drawing>
          </mc:Choice>
          <mc:Fallback>
            <w:pict>
              <v:group w14:anchorId="1AA12680" id="画布 932" o:spid="_x0000_s1026" editas="canvas" style="position:absolute;left:0;text-align:left;margin-left:277.2pt;margin-top:13.85pt;width:204.75pt;height:136.35pt;z-index:251661312" coordsize="26003,1731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">
                <v:shape id="_x0000_s1027" type="#_x0000_t75" style="position:absolute;width:26003;height:17316;visibility:visible;mso-wrap-style:square">
                  <v:fill o:detectmouseclick="t"/>
                  <v:path o:connecttype="none"/>
                </v:shape>
                <v:line id="直接连接符 933" o:spid="_x0000_s1028" style="position:absolute;visibility:visible;mso-wrap-style:square" from="3530,6281" to="9450,6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c1EcUAAADcAAAADwAAAGRycy9kb3ducmV2LnhtbESPQWvCQBSE7wX/w/IEL0U3GigaXUVE&#10;odBSa1w8P7LPJJh9G7JbTf99t1DocZiZb5jVpreNuFPna8cKppMEBHHhTM2lAn0+jOcgfEA22Dgm&#10;Bd/kYbMePK0wM+7BJ7rnoRQRwj5DBVUIbSalLyqy6CeuJY7e1XUWQ5RdKU2Hjwi3jZwlyYu0WHNc&#10;qLClXUXFLf+yCt704vKcHuda23P+gZ+63h/fd0qNhv12CSJQH/7Df+1Xo2CRpvB7Jh4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c1EcUAAADcAAAADwAAAAAAAAAA&#10;AAAAAAChAgAAZHJzL2Rvd25yZXYueG1sUEsFBgAAAAAEAAQA+QAAAJMDAAAAAA==&#10;" strokecolor="black [3200]" strokeweight=".5pt">
                  <v:stroke joinstyle="miter"/>
                </v:line>
                <v:line id="直接连接符 934" o:spid="_x0000_s1029" style="position:absolute;visibility:visible;mso-wrap-style:square" from="3412,8742" to="9626,8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6tZcUAAADcAAAADwAAAGRycy9kb3ducmV2LnhtbESPQWvCQBSE70L/w/IKvYhurEU0dRUR&#10;hYJF27h4fmRfk2D2bciumv57t1DwOMzMN8x82dlaXKn1lWMFo2ECgjh3puJCgT5uB1MQPiAbrB2T&#10;gl/ysFw89eaYGnfjb7pmoRARwj5FBWUITSqlz0uy6IeuIY7ej2sthijbQpoWbxFua/maJBNpseK4&#10;UGJD65Lyc3axCnZ6duqPD1Ot7THb45euNofPtVIvz93qHUSgLjzC/+0Po2A2foO/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46tZcUAAADcAAAADwAAAAAAAAAA&#10;AAAAAAChAgAAZHJzL2Rvd25yZXYueG1sUEsFBgAAAAAEAAQA+QAAAJMDAAAAAA==&#10;" strokecolor="black [3200]" strokeweight=".5pt">
                  <v:stroke joinstyle="miter"/>
                </v:line>
                <v:line id="直接连接符 940" o:spid="_x0000_s1030" style="position:absolute;flip:y;visibility:visible;mso-wrap-style:square" from="6343,1417" to="6343,6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nG7wAAADcAAAADwAAAGRycy9kb3ducmV2LnhtbERPSwrCMBDdC94hjOBOU0VFq1FEUFwp&#10;fg4wNGNabCalibXe3iwEl4/3X21aW4qGal84VjAaJiCIM6cLNgrut/1gDsIHZI2lY1LwIQ+bdbez&#10;wlS7N1+ouQYjYgj7FBXkIVSplD7LyaIfuoo4cg9XWwwR1kbqGt8x3JZynCQzabHg2JBjRbucsuf1&#10;ZRVocyK5daaZjszsvs/MGU+HRql+r90uQQRqw1/8cx+1gsUkzo9n4hGQ6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1nG7wAAADcAAAADwAAAAAAAAAAAAAAAAChAgAA&#10;ZHJzL2Rvd25yZXYueG1sUEsFBgAAAAAEAAQA+QAAAIoDAAAAAA==&#10;" strokecolor="black [3200]" strokeweight=".5pt">
                  <v:stroke joinstyle="miter"/>
                </v:line>
                <v:line id="直接连接符 963" o:spid="_x0000_s1031" style="position:absolute;visibility:visible;mso-wrap-style:square" from="6343,1534" to="19121,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QaDMUAAADcAAAADwAAAGRycy9kb3ducmV2LnhtbESPQWvCQBSE7wX/w/IKXkrdWEE0uoqI&#10;BUHRNi49P7LPJDT7NmRXTf99VxA8DjPzDTNfdrYWV2p95VjBcJCAIM6dqbhQoE+f7xMQPiAbrB2T&#10;gj/ysFz0XuaYGnfjb7pmoRARwj5FBWUITSqlz0uy6AeuIY7e2bUWQ5RtIU2Ltwi3tfxIkrG0WHFc&#10;KLGhdUn5b3axCnZ6+vM2Ok60tqfsgF+62hz3a6X6r91qBiJQF57hR3trFEzHI7ifiUd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QaDMUAAADcAAAADwAAAAAAAAAA&#10;AAAAAAChAgAAZHJzL2Rvd25yZXYueG1sUEsFBgAAAAAEAAQA+QAAAJMDAAAAAA==&#10;" strokecolor="black [3200]" strokeweight=".5pt">
                  <v:stroke joinstyle="miter"/>
                </v:line>
                <v:line id="直接连接符 973" o:spid="_x0000_s1032" style="position:absolute;visibility:visible;mso-wrap-style:square" from="6343,8740" to="6343,1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2M0cUAAADcAAAADwAAAGRycy9kb3ducmV2LnhtbESPQWvCQBSE70L/w/IKvYhurFA1dRUR&#10;hYJF27h4fmRfk2D2bciumv57t1DwOMzMN8x82dlaXKn1lWMFo2ECgjh3puJCgT5uB1MQPiAbrB2T&#10;gl/ysFw89eaYGnfjb7pmoRARwj5FBWUITSqlz0uy6IeuIY7ej2sthijbQpoWbxFua/maJG/SYsVx&#10;ocSG1iXl5+xiFez07NQfH6Za22O2xy9dbQ6fa6VenrvVO4hAXXiE/9sfRsFsMoa/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2M0cUAAADcAAAADwAAAAAAAAAA&#10;AAAAAAChAgAAZHJzL2Rvd25yZXYueG1sUEsFBgAAAAAEAAQA+QAAAJMDAAAAAA==&#10;" strokecolor="black [3200]" strokeweight=".5pt">
                  <v:stroke joinstyle="miter"/>
                </v:line>
                <v:line id="直接连接符 978" o:spid="_x0000_s1033" style="position:absolute;visibility:visible;mso-wrap-style:square" from="6343,13954" to="19180,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keoMMAAADcAAAADwAAAGRycy9kb3ducmV2LnhtbERPW2vCMBR+H/gfwhnsRWyqg6ldo4g4&#10;GGx4qWHPh+asLTYnpcm0+/fLg7DHj++erwfbiiv1vnGsYJqkIIhLZxquFOjz22QBwgdkg61jUvBL&#10;Htar0UOOmXE3PtG1CJWIIewzVFCH0GVS+rImiz5xHXHkvl1vMUTYV9L0eIvhtpWzNH2RFhuODTV2&#10;tK2pvBQ/VsGHXn6Nnw8Lre252ONRN7vD51app8dh8woi0BD+xXf3u1GwnMe18Uw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pHqDDAAAA3AAAAA8AAAAAAAAAAAAA&#10;AAAAoQIAAGRycy9kb3ducmV2LnhtbFBLBQYAAAAABAAEAPkAAACRAwAAAAA=&#10;" strokecolor="black [3200]" strokeweight=".5pt">
                  <v:stroke joinstyle="miter"/>
                </v:line>
                <v:line id="直接连接符 1006" o:spid="_x0000_s1034" style="position:absolute;visibility:visible;mso-wrap-style:square" from="19121,1533" to="19121,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ZWgMYAAADdAAAADwAAAGRycy9kb3ducmV2LnhtbESPQWvCQBCF74L/YRmhFzGbWig2zSoi&#10;FQqVauPiechOk2B2NmS3mv57t1DwNsN775s3+WqwrbhQ7xvHCh6TFARx6UzDlQJ93M4WIHxANtg6&#10;JgW/5GG1HI9yzIy78hddilCJCGGfoYI6hC6T0pc1WfSJ64ij9u16iyGufSVNj9cIt62cp+mztNhw&#10;vFBjR5uaynPxYxV86JfT9Gm/0Noei0886OZtv9so9TAZ1q8gAg3hbv5Pv5tYPxLh75s4gl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GVoDGAAAA3QAAAA8AAAAAAAAA&#10;AAAAAAAAoQIAAGRycy9kb3ducmV2LnhtbFBLBQYAAAAABAAEAPkAAACUAwAAAAA=&#10;" strokecolor="black [3200]" strokeweight=".5pt">
                  <v:stroke joinstyle="miter"/>
                </v:line>
                <v:line id="直接连接符 1021" o:spid="_x0000_s1035" style="position:absolute;visibility:visible;mso-wrap-style:square" from="17832,4932" to="20469,4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qSlMQAAADdAAAADwAAAGRycy9kb3ducmV2LnhtbERP32vCMBB+F/wfwgl7kZnWwdDOKFI2&#10;GEym1rDno7m1xeZSmky7/94MBr7dx/fzVpvBtuJCvW8cK0hnCQji0pmGKwX69Pa4AOEDssHWMSn4&#10;JQ+b9Xi0wsy4Kx/pUoRKxBD2GSqoQ+gyKX1Zk0U/cx1x5L5dbzFE2FfS9HiN4baV8yR5lhYbjg01&#10;dpTXVJ6LH6vgQy+/pk/7hdb2VHziQTev+12u1MNk2L6ACDSEu/jf/W7i/GSewt838QS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2pKUxAAAAN0AAAAPAAAAAAAAAAAA&#10;AAAAAKECAABkcnMvZG93bnJldi54bWxQSwUGAAAAAAQABAD5AAAAkgMAAAAA&#10;" strokecolor="black [3200]" strokeweight=".5pt">
                  <v:stroke joinstyle="miter"/>
                </v:line>
                <v:line id="直接连接符 1022" o:spid="_x0000_s1036" style="position:absolute;visibility:visible;mso-wrap-style:square" from="18652,5520" to="19532,5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gM48QAAADdAAAADwAAAGRycy9kb3ducmV2LnhtbERP32vCMBB+H/g/hBP2MmZqheGqUUQU&#10;BGVuNfh8NLe2rLmUJtP635vBwLf7+H7efNnbRlyo87VjBeNRAoK4cKbmUoE+bV+nIHxANtg4JgU3&#10;8rBcDJ7mmBl35S+65KEUMYR9hgqqENpMSl9UZNGPXEscuW/XWQwRdqU0HV5juG1kmiRv0mLNsaHC&#10;ltYVFT/5r1Ww1+/nl8lxqrU95R/4qevN8bBW6nnYr2YgAvXhIf5370ycn6Qp/H0TT5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CAzjxAAAAN0AAAAPAAAAAAAAAAAA&#10;AAAAAKECAABkcnMvZG93bnJldi54bWxQSwUGAAAAAAQABAD5AAAAkgMAAAAA&#10;" strokecolor="black [3200]" strokeweight=".5pt">
                  <v:stroke joinstyle="miter"/>
                </v:line>
                <v:line id="直接连接符 1023" o:spid="_x0000_s1037" style="position:absolute;flip:y;visibility:visible;mso-wrap-style:square" from="19121,5578" to="19121,1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XLgL0AAADdAAAADwAAAGRycy9kb3ducmV2LnhtbERPSwrCMBDdC94hjOBOUxVFqlFEUFwp&#10;fg4wNGNabCalibXe3giCu3m87yzXrS1FQ7UvHCsYDRMQxJnTBRsFt+tuMAfhA7LG0jEpeJOH9arb&#10;WWKq3YvP1FyCETGEfYoK8hCqVEqf5WTRD11FHLm7qy2GCGsjdY2vGG5LOU6SmbRYcGzIsaJtTtnj&#10;8rQKtDmS3DjTTEdmdttl5oTHfaNUv9duFiACteEv/rkPOs5PxhP4fhNPkK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hVy4C9AAAA3QAAAA8AAAAAAAAAAAAAAAAAoQIA&#10;AGRycy9kb3ducmV2LnhtbFBLBQYAAAAABAAEAPkAAACLAwAAAAA=&#10;" strokecolor="black [3200]" strokeweight=".5pt">
                  <v:stroke joinstyle="miter"/>
                </v:line>
                <v:line id="直接连接符 902" o:spid="_x0000_s1038" style="position:absolute;visibility:visible;mso-wrap-style:square" from="19121,14077" to="19121,15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daN8YAAADcAAAADwAAAGRycy9kb3ducmV2LnhtbESPQWvCQBSE70L/w/IKvUjdVKFomo0U&#10;URCUauPS8yP7moRm34bsVuO/dwsFj8PMfMNky8G24ky9bxwreJkkIIhLZxquFOjT5nkOwgdkg61j&#10;UnAlD8v8YZRhatyFP+lchEpECPsUFdQhdKmUvqzJop+4jjh63663GKLsK2l6vES4beU0SV6lxYbj&#10;Qo0drWoqf4pfq2CnF1/j2WGutT0VH3jUzfqwXyn19Di8v4EINIR7+L+9NQoWyRT+zsQj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HWjfGAAAA3AAAAA8AAAAAAAAA&#10;AAAAAAAAoQIAAGRycy9kb3ducmV2LnhtbFBLBQYAAAAABAAEAPkAAACUAwAAAAA=&#10;" strokecolor="black [3200]" strokeweight=".5pt">
                  <v:stroke joinstyle="miter"/>
                </v:line>
                <v:line id="直接连接符 904" o:spid="_x0000_s1039" style="position:absolute;visibility:visible;mso-wrap-style:square" from="17246,15308" to="20645,15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Jn2MYAAADcAAAADwAAAGRycy9kb3ducmV2LnhtbESPQWvCQBSE70L/w/IKXqRurKXE1FVE&#10;KggWbePS8yP7moRm34bsqvHfu4WCx2FmvmHmy9424kydrx0rmIwTEMSFMzWXCvRx85SC8AHZYOOY&#10;FFzJw3LxMJhjZtyFv+ich1JECPsMFVQhtJmUvqjIoh+7ljh6P66zGKLsSmk6vES4beRzkrxKizXH&#10;hQpbWldU/OYnq2CnZ9+j6SHV2h7zPX7q+v3wsVZq+Niv3kAE6sM9/N/eGgWz5AX+zs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iZ9jGAAAA3AAAAA8AAAAAAAAA&#10;AAAAAAAAoQIAAGRycy9kb3ducmV2LnhtbFBLBQYAAAAABAAEAPkAAACUAwAAAAA=&#10;" strokecolor="black [3200]" strokeweight=".5pt">
                  <v:stroke joinstyle="miter"/>
                </v:line>
                <v:line id="直接连接符 1024" o:spid="_x0000_s1040" style="position:absolute;visibility:visible;mso-wrap-style:square" from="18359,15777" to="19942,1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0xDMQAAADdAAAADwAAAGRycy9kb3ducmV2LnhtbERP32vCMBB+H+x/CDfwZWiqjqGdUYYo&#10;CA6dNfh8NLe2rLmUJmr9781g4Nt9fD9vtuhsLS7U+sqxguEgAUGcO1NxoUAf1/0JCB+QDdaOScGN&#10;PCzmz08zTI278oEuWShEDGGfooIyhCaV0uclWfQD1xBH7se1FkOEbSFNi9cYbms5SpJ3abHi2FBi&#10;Q8uS8t/sbBVs9fT0Ot5PtLbHbIffulrtv5ZK9V66zw8QgbrwEP+7NybOT0Zv8PdNPEH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rTEMxAAAAN0AAAAPAAAAAAAAAAAA&#10;AAAAAKECAABkcnMvZG93bnJldi54bWxQSwUGAAAAAAQABAD5AAAAkgMAAAAA&#10;" strokecolor="black [3200]" strokeweight=".5pt">
                  <v:stroke joinstyle="miter"/>
                </v:line>
                <v:line id="直接连接符 1025" o:spid="_x0000_s1041" style="position:absolute;visibility:visible;mso-wrap-style:square" from="18828,16305" to="19532,16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Ul8QAAADdAAAADwAAAGRycy9kb3ducmV2LnhtbERP32vCMBB+H+x/CDfwZWiqsqGdUYYo&#10;CA6dNfh8NLe2rLmUJmr9781g4Nt9fD9vtuhsLS7U+sqxguEgAUGcO1NxoUAf1/0JCB+QDdaOScGN&#10;PCzmz08zTI278oEuWShEDGGfooIyhCaV0uclWfQD1xBH7se1FkOEbSFNi9cYbms5SpJ3abHi2FBi&#10;Q8uS8t/sbBVs9fT0Ot5PtLbHbIffulrtv5ZK9V66zw8QgbrwEP+7NybOT0Zv8PdNPEH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4ZSXxAAAAN0AAAAPAAAAAAAAAAAA&#10;AAAAAKECAABkcnMvZG93bnJldi54bWxQSwUGAAAAAAQABAD5AAAAkgMAAAAA&#10;" strokecolor="black [3200]" strokeweight=".5pt">
                  <v:stroke joinstyle="miter"/>
                </v:line>
                <v:shape id="图片 1027" o:spid="_x0000_s1042" type="#_x0000_t75" style="position:absolute;left:3278;top:4799;width:1448;height: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gjerCAAAA3QAAAA8AAABkcnMvZG93bnJldi54bWxETztvwjAQ3ivxH6xDYit2MtAqYKIK8RJb&#10;aRe2a3xNosbnyDYh/HtcqVK3+/Q9b1WOthMD+dA61pDNFQjiypmWaw2fH7vnVxAhIhvsHJOGOwUo&#10;15OnFRbG3fidhnOsRQrhUKCGJsa+kDJUDVkMc9cTJ+7beYsxQV9L4/GWwm0nc6UW0mLLqaHBnjYN&#10;VT/nq9UwfA33+rI/7I6cBW9trrbVaav1bDq+LUFEGuO/+M99NGm+yl/g95t0glw/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6oI3qwgAAAN0AAAAPAAAAAAAAAAAAAAAAAJ8C&#10;AABkcnMvZG93bnJldi54bWxQSwUGAAAAAAQABAD3AAAAjgMAAAAA&#10;">
                  <v:imagedata r:id="rId79" o:title=""/>
                  <v:path arrowok="t"/>
                </v:shape>
                <v:shape id="图片 1028" o:spid="_x0000_s1043" type="#_x0000_t75" style="position:absolute;left:1929;top:6851;width:1601;height:20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4vqLDAAAA3QAAAA8AAABkcnMvZG93bnJldi54bWxEj0FvwjAMhe+T9h8iT9ptpHBAqCMghMTE&#10;YRdgu5vGayIapzQpLf9+PiBxs/We3/u8XI+hUTfqko9sYDopQBFX0XquDfycdh8LUCkjW2wik4E7&#10;JVivXl+WWNo48IFux1wrCeFUogGXc1tqnSpHAdMktsSi/cUuYJa1q7XtcJDw0OhZUcx1QM/S4LCl&#10;raPqcuyDgSudT4d9aPnbLdxXhb++7wdvzPvbuPkElWnMT/Pjem8Fv5gJrnwjI+jV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Ti+osMAAADdAAAADwAAAAAAAAAAAAAAAACf&#10;AgAAZHJzL2Rvd25yZXYueG1sUEsFBgAAAAAEAAQA9wAAAI8DAAAAAA==&#10;">
                  <v:imagedata r:id="rId80" o:title=""/>
                  <v:path arrowok="t"/>
                </v:shape>
                <v:shape id="图片 1029" o:spid="_x0000_s1044" type="#_x0000_t75" style="position:absolute;left:20394;top:4565;width:175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d3uXDAAAA3QAAAA8AAABkcnMvZG93bnJldi54bWxET01rwkAQvRf8D8sIvZldUyg2uootBHuN&#10;SvE4ZKdJanY2zW5j7K/vCkJv83ifs9qMthUD9b5xrGGeKBDEpTMNVxqOh3y2AOEDssHWMWm4kofN&#10;evKwwsy4Cxc07EMlYgj7DDXUIXSZlL6syaJPXEccuU/XWwwR9pU0PV5iuG1lqtSztNhwbKixo7ea&#10;yvP+x2r4fn3anYqh+cjV7/Usvw7jsONC68fpuF2CCDSGf/Hd/W7ifJW+wO2beIJ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l3e5cMAAADdAAAADwAAAAAAAAAAAAAAAACf&#10;AgAAZHJzL2Rvd25yZXYueG1sUEsFBgAAAAAEAAQA9wAAAI8DAAAAAA==&#10;">
                  <v:imagedata r:id="rId81" o:title=""/>
                  <v:path arrowok="t"/>
                </v:shape>
                <w10:wrap type="square"/>
              </v:group>
            </w:pict>
          </mc:Fallback>
        </mc:AlternateContent>
      </w:r>
      <w:r w:rsidR="0040634D" w:rsidRPr="001201F9">
        <w:rPr>
          <w:rFonts w:ascii="Times New Roman" w:eastAsia="宋体" w:hAnsi="Times New Roman" w:hint="eastAsia"/>
          <w:position w:val="-34"/>
          <w:szCs w:val="21"/>
        </w:rPr>
        <w:t>4</w:t>
      </w:r>
      <w:r w:rsidR="001201F9">
        <w:rPr>
          <w:rFonts w:ascii="Times New Roman" w:eastAsia="宋体" w:hAnsi="Times New Roman" w:hint="eastAsia"/>
          <w:position w:val="-34"/>
          <w:szCs w:val="21"/>
        </w:rPr>
        <w:t>．</w:t>
      </w:r>
      <w:r w:rsidR="0040634D" w:rsidRPr="001201F9">
        <w:rPr>
          <w:rFonts w:ascii="Times New Roman" w:eastAsia="宋体" w:hAnsi="Times New Roman" w:hint="eastAsia"/>
          <w:position w:val="-34"/>
          <w:szCs w:val="21"/>
        </w:rPr>
        <w:t>在如图所示电路中，左为一平行板电容器，板面为正方形，边长为</w:t>
      </w:r>
      <w:r w:rsidR="0040634D" w:rsidRPr="001201F9">
        <w:rPr>
          <w:rFonts w:ascii="Times New Roman" w:eastAsia="宋体" w:hAnsi="Times New Roman" w:hint="eastAsia"/>
          <w:position w:val="-34"/>
          <w:szCs w:val="21"/>
        </w:rPr>
        <w:t>a</w:t>
      </w:r>
      <w:r w:rsidR="0040634D" w:rsidRPr="001201F9">
        <w:rPr>
          <w:rFonts w:ascii="Times New Roman" w:eastAsia="宋体" w:hAnsi="Times New Roman" w:hint="eastAsia"/>
          <w:position w:val="-34"/>
          <w:szCs w:val="21"/>
        </w:rPr>
        <w:t>，板间距为</w:t>
      </w:r>
      <w:r w:rsidR="0040634D" w:rsidRPr="001201F9">
        <w:rPr>
          <w:rFonts w:ascii="Times New Roman" w:eastAsia="宋体" w:hAnsi="Times New Roman" w:hint="eastAsia"/>
          <w:position w:val="-34"/>
          <w:szCs w:val="21"/>
        </w:rPr>
        <w:t>d</w:t>
      </w:r>
      <w:r w:rsidR="0040634D" w:rsidRPr="001201F9">
        <w:rPr>
          <w:rFonts w:ascii="Times New Roman" w:eastAsia="宋体" w:hAnsi="Times New Roman" w:hint="eastAsia"/>
          <w:position w:val="-34"/>
          <w:szCs w:val="21"/>
        </w:rPr>
        <w:t>，在两板中插入一相同规格的平板，其上带电量为</w:t>
      </w:r>
      <w:r w:rsidR="0040634D" w:rsidRPr="001201F9">
        <w:rPr>
          <w:rFonts w:ascii="Times New Roman" w:eastAsia="宋体" w:hAnsi="Times New Roman" w:hint="eastAsia"/>
          <w:position w:val="-34"/>
          <w:szCs w:val="21"/>
        </w:rPr>
        <w:t>Q</w:t>
      </w:r>
      <w:r w:rsidR="0040634D" w:rsidRPr="001201F9">
        <w:rPr>
          <w:rFonts w:ascii="Times New Roman" w:eastAsia="宋体" w:hAnsi="Times New Roman" w:hint="eastAsia"/>
          <w:position w:val="-34"/>
          <w:szCs w:val="21"/>
        </w:rPr>
        <w:t>，插入时由于失误，使之在一顶点准确的情况下以平行于另一对角线过该点的直线为转轴向上旋转与平行面有θ的微小偏差，求此偏差造成该板电势能的改变，已知</w:t>
      </w:r>
      <w:r w:rsidR="0040634D" w:rsidRPr="001201F9">
        <w:rPr>
          <w:rFonts w:ascii="Times New Roman" w:eastAsia="宋体" w:hAnsi="Times New Roman" w:hint="eastAsia"/>
          <w:position w:val="-34"/>
          <w:szCs w:val="21"/>
        </w:rPr>
        <w:t>a</w:t>
      </w:r>
      <w:r w:rsidR="0040634D" w:rsidRPr="001201F9">
        <w:rPr>
          <w:rFonts w:ascii="Times New Roman" w:eastAsia="宋体" w:hAnsi="Times New Roman" w:hint="eastAsia"/>
          <w:position w:val="-34"/>
          <w:szCs w:val="21"/>
        </w:rPr>
        <w:t>，</w:t>
      </w:r>
      <w:r w:rsidR="0040634D" w:rsidRPr="001201F9">
        <w:rPr>
          <w:rFonts w:ascii="Times New Roman" w:eastAsia="宋体" w:hAnsi="Times New Roman" w:hint="eastAsia"/>
          <w:position w:val="-34"/>
          <w:szCs w:val="21"/>
        </w:rPr>
        <w:t>Q</w:t>
      </w:r>
      <w:r w:rsidR="0040634D" w:rsidRPr="001201F9">
        <w:rPr>
          <w:rFonts w:ascii="Times New Roman" w:eastAsia="宋体" w:hAnsi="Times New Roman" w:hint="eastAsia"/>
          <w:position w:val="-34"/>
          <w:szCs w:val="21"/>
        </w:rPr>
        <w:t>，θ，</w:t>
      </w:r>
      <w:r w:rsidR="0040634D" w:rsidRPr="001201F9">
        <w:rPr>
          <w:rFonts w:ascii="Times New Roman" w:eastAsia="宋体" w:hAnsi="Times New Roman" w:hint="eastAsia"/>
          <w:position w:val="-34"/>
          <w:szCs w:val="21"/>
        </w:rPr>
        <w:t>E</w:t>
      </w:r>
      <w:r w:rsidR="0040634D" w:rsidRPr="001201F9">
        <w:rPr>
          <w:rFonts w:ascii="Times New Roman" w:eastAsia="宋体" w:hAnsi="Times New Roman" w:hint="eastAsia"/>
          <w:position w:val="-34"/>
          <w:szCs w:val="21"/>
        </w:rPr>
        <w:t>。（</w:t>
      </w:r>
      <w:r w:rsidR="0040634D" w:rsidRPr="001201F9">
        <w:rPr>
          <w:rFonts w:ascii="Times New Roman" w:eastAsia="宋体" w:hAnsi="Times New Roman" w:hint="eastAsia"/>
          <w:position w:val="-34"/>
          <w:szCs w:val="21"/>
        </w:rPr>
        <w:t>a</w:t>
      </w:r>
      <w:r w:rsidR="0040634D" w:rsidRPr="001201F9">
        <w:rPr>
          <w:rFonts w:ascii="Times New Roman" w:eastAsia="宋体" w:hAnsi="Times New Roman" w:hint="eastAsia"/>
          <w:position w:val="-34"/>
          <w:szCs w:val="21"/>
        </w:rPr>
        <w:t>·θ＜＜</w:t>
      </w:r>
      <w:r w:rsidR="0040634D" w:rsidRPr="001201F9">
        <w:rPr>
          <w:rFonts w:ascii="Times New Roman" w:eastAsia="宋体" w:hAnsi="Times New Roman" w:hint="eastAsia"/>
          <w:position w:val="-34"/>
          <w:szCs w:val="21"/>
        </w:rPr>
        <w:t>d</w:t>
      </w:r>
      <w:r w:rsidR="0040634D" w:rsidRPr="001201F9">
        <w:rPr>
          <w:rFonts w:ascii="Times New Roman" w:eastAsia="宋体" w:hAnsi="Times New Roman" w:hint="eastAsia"/>
          <w:position w:val="-34"/>
          <w:szCs w:val="21"/>
        </w:rPr>
        <w:t>，仅考虑一级近似）</w:t>
      </w:r>
    </w:p>
    <w:p w:rsidR="00525235" w:rsidRDefault="00525235" w:rsidP="001201F9">
      <w:pPr>
        <w:ind w:firstLineChars="200" w:firstLine="420"/>
        <w:rPr>
          <w:rFonts w:ascii="Times New Roman" w:eastAsia="宋体" w:hAnsi="Times New Roman"/>
          <w:position w:val="-34"/>
          <w:szCs w:val="21"/>
        </w:rPr>
      </w:pPr>
    </w:p>
    <w:p w:rsidR="00525235" w:rsidRDefault="00525235" w:rsidP="001201F9">
      <w:pPr>
        <w:ind w:firstLineChars="200" w:firstLine="420"/>
        <w:rPr>
          <w:rFonts w:ascii="Times New Roman" w:eastAsia="宋体" w:hAnsi="Times New Roman"/>
          <w:position w:val="-34"/>
          <w:szCs w:val="21"/>
        </w:rPr>
      </w:pPr>
    </w:p>
    <w:p w:rsidR="00525235" w:rsidRPr="001201F9" w:rsidRDefault="00525235" w:rsidP="001201F9">
      <w:pPr>
        <w:ind w:firstLineChars="200" w:firstLine="420"/>
        <w:rPr>
          <w:rFonts w:ascii="Times New Roman" w:eastAsia="宋体" w:hAnsi="Times New Roman"/>
          <w:position w:val="-34"/>
          <w:szCs w:val="21"/>
        </w:rPr>
      </w:pPr>
    </w:p>
    <w:p w:rsidR="008C7755" w:rsidRDefault="0040634D" w:rsidP="001201F9">
      <w:pPr>
        <w:ind w:firstLineChars="200" w:firstLine="420"/>
        <w:rPr>
          <w:rFonts w:ascii="Times New Roman" w:eastAsia="宋体" w:hAnsi="Times New Roman"/>
        </w:rPr>
      </w:pPr>
      <w:r w:rsidRPr="001201F9">
        <w:rPr>
          <w:rFonts w:ascii="Times New Roman" w:eastAsia="宋体" w:hAnsi="Times New Roman" w:hint="eastAsia"/>
        </w:rPr>
        <w:t>5</w:t>
      </w:r>
      <w:r w:rsidR="00525235">
        <w:rPr>
          <w:rFonts w:ascii="Times New Roman" w:eastAsia="宋体" w:hAnsi="Times New Roman" w:hint="eastAsia"/>
        </w:rPr>
        <w:t>．</w:t>
      </w:r>
      <w:r w:rsidRPr="001201F9">
        <w:rPr>
          <w:rFonts w:ascii="Times New Roman" w:eastAsia="宋体" w:hAnsi="Times New Roman" w:hint="eastAsia"/>
          <w:szCs w:val="21"/>
        </w:rPr>
        <w:t>空间中存在一肥皂泡，由于大气压不稳定，肥皂泡的形态发生变化，现假定大气压强变化为</w:t>
      </w:r>
      <w:r w:rsidRPr="001201F9">
        <w:rPr>
          <w:rFonts w:ascii="Times New Roman" w:eastAsia="宋体" w:hAnsi="Times New Roman"/>
          <w:position w:val="-10"/>
        </w:rPr>
        <w:object w:dxaOrig="2380" w:dyaOrig="320">
          <v:shape id="_x0000_i1051" type="#_x0000_t75" style="width:118.5pt;height:16.5pt" o:ole="">
            <v:imagedata r:id="rId82" o:title=""/>
          </v:shape>
          <o:OLEObject Type="Embed" ProgID="Equation.DSMT4" ShapeID="_x0000_i1051" DrawAspect="Content" ObjectID="_1592591804" r:id="rId83"/>
        </w:object>
      </w:r>
      <w:r w:rsidRPr="001201F9">
        <w:rPr>
          <w:rFonts w:ascii="Times New Roman" w:eastAsia="宋体" w:hAnsi="Times New Roman" w:hint="eastAsia"/>
        </w:rPr>
        <w:t>，求肥皂泡表面势能随时间变化的关系。另已知表面张力系数</w:t>
      </w:r>
      <w:r w:rsidRPr="001201F9">
        <w:rPr>
          <w:rFonts w:ascii="Times New Roman" w:eastAsia="宋体" w:hAnsi="Times New Roman"/>
          <w:position w:val="-6"/>
        </w:rPr>
        <w:object w:dxaOrig="220" w:dyaOrig="200">
          <v:shape id="_x0000_i1052" type="#_x0000_t75" style="width:10.5pt;height:9.75pt" o:ole="">
            <v:imagedata r:id="rId84" o:title=""/>
          </v:shape>
          <o:OLEObject Type="Embed" ProgID="Equation.DSMT4" ShapeID="_x0000_i1052" DrawAspect="Content" ObjectID="_1592591805" r:id="rId85"/>
        </w:object>
      </w:r>
      <w:r w:rsidRPr="001201F9">
        <w:rPr>
          <w:rFonts w:ascii="Times New Roman" w:eastAsia="宋体" w:hAnsi="Times New Roman" w:hint="eastAsia"/>
        </w:rPr>
        <w:t>，</w:t>
      </w:r>
      <w:r w:rsidRPr="001201F9">
        <w:rPr>
          <w:rFonts w:ascii="Times New Roman" w:eastAsia="宋体" w:hAnsi="Times New Roman"/>
          <w:position w:val="-10"/>
        </w:rPr>
        <w:object w:dxaOrig="240" w:dyaOrig="320">
          <v:shape id="_x0000_i1053" type="#_x0000_t75" style="width:12pt;height:16.5pt" o:ole="">
            <v:imagedata r:id="rId86" o:title=""/>
          </v:shape>
          <o:OLEObject Type="Embed" ProgID="Equation.DSMT4" ShapeID="_x0000_i1053" DrawAspect="Content" ObjectID="_1592591806" r:id="rId87"/>
        </w:object>
      </w:r>
      <w:r w:rsidRPr="001201F9">
        <w:rPr>
          <w:rFonts w:ascii="Times New Roman" w:eastAsia="宋体" w:hAnsi="Times New Roman" w:hint="eastAsia"/>
        </w:rPr>
        <w:t>对应半径为</w:t>
      </w:r>
      <w:r w:rsidRPr="001201F9">
        <w:rPr>
          <w:rFonts w:ascii="Times New Roman" w:eastAsia="宋体" w:hAnsi="Times New Roman"/>
          <w:position w:val="-10"/>
        </w:rPr>
        <w:object w:dxaOrig="260" w:dyaOrig="320">
          <v:shape id="_x0000_i1054" type="#_x0000_t75" style="width:12.75pt;height:16.5pt" o:ole="">
            <v:imagedata r:id="rId88" o:title=""/>
          </v:shape>
          <o:OLEObject Type="Embed" ProgID="Equation.DSMT4" ShapeID="_x0000_i1054" DrawAspect="Content" ObjectID="_1592591807" r:id="rId89"/>
        </w:object>
      </w:r>
      <w:r w:rsidRPr="001201F9">
        <w:rPr>
          <w:rFonts w:ascii="Times New Roman" w:eastAsia="宋体" w:hAnsi="Times New Roman" w:hint="eastAsia"/>
        </w:rPr>
        <w:t>，认为整个过程中温度不随时间变化。</w:t>
      </w:r>
    </w:p>
    <w:p w:rsidR="00525235" w:rsidRDefault="00525235" w:rsidP="00525235">
      <w:pPr>
        <w:rPr>
          <w:rFonts w:ascii="Times New Roman" w:eastAsia="宋体" w:hAnsi="Times New Roman"/>
        </w:rPr>
      </w:pPr>
    </w:p>
    <w:p w:rsidR="00525235" w:rsidRPr="001201F9" w:rsidRDefault="00525235" w:rsidP="001201F9">
      <w:pPr>
        <w:ind w:firstLineChars="200" w:firstLine="420"/>
        <w:rPr>
          <w:rFonts w:ascii="Times New Roman" w:eastAsia="宋体" w:hAnsi="Times New Roman"/>
        </w:rPr>
      </w:pPr>
    </w:p>
    <w:p w:rsidR="0040634D" w:rsidRPr="001201F9" w:rsidRDefault="0040634D" w:rsidP="001201F9">
      <w:pPr>
        <w:ind w:firstLineChars="200" w:firstLine="420"/>
        <w:rPr>
          <w:rFonts w:ascii="Times New Roman" w:eastAsia="宋体" w:hAnsi="Times New Roman"/>
        </w:rPr>
      </w:pPr>
      <w:r w:rsidRPr="001201F9">
        <w:rPr>
          <w:rFonts w:ascii="Times New Roman" w:eastAsia="宋体" w:hAnsi="Times New Roman" w:hint="eastAsia"/>
        </w:rPr>
        <w:lastRenderedPageBreak/>
        <w:t>6</w:t>
      </w:r>
      <w:r w:rsidR="00525235">
        <w:rPr>
          <w:rFonts w:ascii="Times New Roman" w:eastAsia="宋体" w:hAnsi="Times New Roman" w:hint="eastAsia"/>
        </w:rPr>
        <w:t>．</w:t>
      </w:r>
      <w:r w:rsidRPr="001201F9">
        <w:rPr>
          <w:rFonts w:ascii="Times New Roman" w:eastAsia="宋体" w:hAnsi="Times New Roman" w:hint="eastAsia"/>
          <w:szCs w:val="21"/>
        </w:rPr>
        <w:t>有如图所示的电容电阻电感电路，其中电感和电容的值满足</w:t>
      </w:r>
      <w:r w:rsidRPr="001201F9">
        <w:rPr>
          <w:rFonts w:ascii="Times New Roman" w:eastAsia="宋体" w:hAnsi="Times New Roman"/>
          <w:position w:val="-22"/>
        </w:rPr>
        <w:object w:dxaOrig="1240" w:dyaOrig="560">
          <v:shape id="_x0000_i1055" type="#_x0000_t75" style="width:62.25pt;height:27.75pt" o:ole="">
            <v:imagedata r:id="rId90" o:title=""/>
          </v:shape>
          <o:OLEObject Type="Embed" ProgID="Equation.DSMT4" ShapeID="_x0000_i1055" DrawAspect="Content" ObjectID="_1592591808" r:id="rId91"/>
        </w:object>
      </w:r>
      <w:r w:rsidRPr="001201F9">
        <w:rPr>
          <w:rFonts w:ascii="Times New Roman" w:eastAsia="宋体" w:hAnsi="Times New Roman" w:hint="eastAsia"/>
        </w:rPr>
        <w:t>，电源电动势随时间变化的关系式为</w:t>
      </w:r>
      <w:r w:rsidRPr="001201F9">
        <w:rPr>
          <w:rFonts w:ascii="Times New Roman" w:eastAsia="宋体" w:hAnsi="Times New Roman"/>
          <w:position w:val="-10"/>
        </w:rPr>
        <w:object w:dxaOrig="1540" w:dyaOrig="340">
          <v:shape id="_x0000_i1056" type="#_x0000_t75" style="width:77.25pt;height:17.25pt" o:ole="">
            <v:imagedata r:id="rId92" o:title=""/>
          </v:shape>
          <o:OLEObject Type="Embed" ProgID="Equation.DSMT4" ShapeID="_x0000_i1056" DrawAspect="Content" ObjectID="_1592591809" r:id="rId93"/>
        </w:object>
      </w:r>
      <w:r w:rsidRPr="001201F9">
        <w:rPr>
          <w:rFonts w:ascii="Times New Roman" w:eastAsia="宋体" w:hAnsi="Times New Roman" w:hint="eastAsia"/>
        </w:rPr>
        <w:t>（规定上方电势为正）（答案中不可以出现</w:t>
      </w:r>
      <w:r w:rsidRPr="001201F9">
        <w:rPr>
          <w:rFonts w:ascii="Times New Roman" w:eastAsia="宋体" w:hAnsi="Times New Roman"/>
          <w:position w:val="-8"/>
        </w:rPr>
        <w:object w:dxaOrig="420" w:dyaOrig="279">
          <v:shape id="_x0000_i1057" type="#_x0000_t75" style="width:21pt;height:14.25pt" o:ole="">
            <v:imagedata r:id="rId94" o:title=""/>
          </v:shape>
          <o:OLEObject Type="Embed" ProgID="Equation.DSMT4" ShapeID="_x0000_i1057" DrawAspect="Content" ObjectID="_1592591810" r:id="rId95"/>
        </w:object>
      </w:r>
      <w:r w:rsidRPr="001201F9">
        <w:rPr>
          <w:rFonts w:ascii="Times New Roman" w:eastAsia="宋体" w:hAnsi="Times New Roman" w:hint="eastAsia"/>
        </w:rPr>
        <w:t>）</w:t>
      </w:r>
    </w:p>
    <w:p w:rsidR="0040634D" w:rsidRPr="001201F9" w:rsidRDefault="0040634D" w:rsidP="00525235">
      <w:pPr>
        <w:ind w:firstLineChars="200" w:firstLine="420"/>
        <w:jc w:val="center"/>
        <w:rPr>
          <w:rFonts w:ascii="Times New Roman" w:eastAsia="宋体" w:hAnsi="Times New Roman"/>
          <w:szCs w:val="21"/>
        </w:rPr>
      </w:pPr>
      <w:r w:rsidRPr="001201F9">
        <w:rPr>
          <w:rFonts w:ascii="Times New Roman" w:eastAsia="宋体" w:hAnsi="Times New Roman" w:hint="eastAsia"/>
          <w:noProof/>
          <w:szCs w:val="21"/>
        </w:rPr>
        <mc:AlternateContent>
          <mc:Choice Requires="wpc">
            <w:drawing>
              <wp:inline distT="0" distB="0" distL="0" distR="0" wp14:anchorId="7B32F99A" wp14:editId="6D9E8254">
                <wp:extent cx="3177540" cy="1725295"/>
                <wp:effectExtent l="0" t="0" r="0" b="0"/>
                <wp:docPr id="1079" name="画布 107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80" name="直接连接符 1080"/>
                        <wps:cNvCnPr/>
                        <wps:spPr>
                          <a:xfrm>
                            <a:off x="791308" y="230944"/>
                            <a:ext cx="386861" cy="0"/>
                          </a:xfrm>
                          <a:prstGeom prst="line">
                            <a:avLst/>
                          </a:prstGeom>
                        </wps:spPr>
                        <wps:style>
                          <a:lnRef idx="2">
                            <a:schemeClr val="dk1"/>
                          </a:lnRef>
                          <a:fillRef idx="0">
                            <a:schemeClr val="dk1"/>
                          </a:fillRef>
                          <a:effectRef idx="1">
                            <a:schemeClr val="dk1"/>
                          </a:effectRef>
                          <a:fontRef idx="minor">
                            <a:schemeClr val="tx1"/>
                          </a:fontRef>
                        </wps:style>
                        <wps:bodyPr/>
                      </wps:wsp>
                      <wps:wsp>
                        <wps:cNvPr id="1081" name="矩形 1081"/>
                        <wps:cNvSpPr/>
                        <wps:spPr>
                          <a:xfrm>
                            <a:off x="1178169" y="201637"/>
                            <a:ext cx="269631" cy="52754"/>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 name="直接连接符 1082"/>
                        <wps:cNvCnPr/>
                        <wps:spPr>
                          <a:xfrm>
                            <a:off x="1447800" y="230975"/>
                            <a:ext cx="339969" cy="0"/>
                          </a:xfrm>
                          <a:prstGeom prst="line">
                            <a:avLst/>
                          </a:prstGeom>
                        </wps:spPr>
                        <wps:style>
                          <a:lnRef idx="2">
                            <a:schemeClr val="dk1"/>
                          </a:lnRef>
                          <a:fillRef idx="0">
                            <a:schemeClr val="dk1"/>
                          </a:fillRef>
                          <a:effectRef idx="1">
                            <a:schemeClr val="dk1"/>
                          </a:effectRef>
                          <a:fontRef idx="minor">
                            <a:schemeClr val="tx1"/>
                          </a:fontRef>
                        </wps:style>
                        <wps:bodyPr/>
                      </wps:wsp>
                      <wps:wsp>
                        <wps:cNvPr id="1083" name="直接连接符 1083"/>
                        <wps:cNvCnPr/>
                        <wps:spPr>
                          <a:xfrm>
                            <a:off x="1776046" y="230975"/>
                            <a:ext cx="0" cy="334143"/>
                          </a:xfrm>
                          <a:prstGeom prst="line">
                            <a:avLst/>
                          </a:prstGeom>
                        </wps:spPr>
                        <wps:style>
                          <a:lnRef idx="2">
                            <a:schemeClr val="dk1"/>
                          </a:lnRef>
                          <a:fillRef idx="0">
                            <a:schemeClr val="dk1"/>
                          </a:fillRef>
                          <a:effectRef idx="1">
                            <a:schemeClr val="dk1"/>
                          </a:effectRef>
                          <a:fontRef idx="minor">
                            <a:schemeClr val="tx1"/>
                          </a:fontRef>
                        </wps:style>
                        <wps:bodyPr/>
                      </wps:wsp>
                      <wps:wsp>
                        <wps:cNvPr id="1084" name="直接连接符 1084"/>
                        <wps:cNvCnPr/>
                        <wps:spPr>
                          <a:xfrm>
                            <a:off x="1674106" y="617806"/>
                            <a:ext cx="193431" cy="0"/>
                          </a:xfrm>
                          <a:prstGeom prst="line">
                            <a:avLst/>
                          </a:prstGeom>
                        </wps:spPr>
                        <wps:style>
                          <a:lnRef idx="2">
                            <a:schemeClr val="dk1"/>
                          </a:lnRef>
                          <a:fillRef idx="0">
                            <a:schemeClr val="dk1"/>
                          </a:fillRef>
                          <a:effectRef idx="1">
                            <a:schemeClr val="dk1"/>
                          </a:effectRef>
                          <a:fontRef idx="minor">
                            <a:schemeClr val="tx1"/>
                          </a:fontRef>
                        </wps:style>
                        <wps:bodyPr/>
                      </wps:wsp>
                      <wps:wsp>
                        <wps:cNvPr id="1091" name="直接连接符 1091"/>
                        <wps:cNvCnPr/>
                        <wps:spPr>
                          <a:xfrm>
                            <a:off x="1674497" y="563032"/>
                            <a:ext cx="193040" cy="0"/>
                          </a:xfrm>
                          <a:prstGeom prst="line">
                            <a:avLst/>
                          </a:prstGeom>
                        </wps:spPr>
                        <wps:style>
                          <a:lnRef idx="2">
                            <a:schemeClr val="dk1"/>
                          </a:lnRef>
                          <a:fillRef idx="0">
                            <a:schemeClr val="dk1"/>
                          </a:fillRef>
                          <a:effectRef idx="1">
                            <a:schemeClr val="dk1"/>
                          </a:effectRef>
                          <a:fontRef idx="minor">
                            <a:schemeClr val="tx1"/>
                          </a:fontRef>
                        </wps:style>
                        <wps:bodyPr/>
                      </wps:wsp>
                      <wps:wsp>
                        <wps:cNvPr id="1092" name="直接连接符 1092"/>
                        <wps:cNvCnPr/>
                        <wps:spPr>
                          <a:xfrm>
                            <a:off x="1776046" y="617764"/>
                            <a:ext cx="0" cy="334010"/>
                          </a:xfrm>
                          <a:prstGeom prst="line">
                            <a:avLst/>
                          </a:prstGeom>
                        </wps:spPr>
                        <wps:style>
                          <a:lnRef idx="2">
                            <a:schemeClr val="dk1"/>
                          </a:lnRef>
                          <a:fillRef idx="0">
                            <a:schemeClr val="dk1"/>
                          </a:fillRef>
                          <a:effectRef idx="1">
                            <a:schemeClr val="dk1"/>
                          </a:effectRef>
                          <a:fontRef idx="minor">
                            <a:schemeClr val="tx1"/>
                          </a:fontRef>
                        </wps:style>
                        <wps:bodyPr/>
                      </wps:wsp>
                      <wps:wsp>
                        <wps:cNvPr id="1093" name="直接连接符 1093"/>
                        <wps:cNvCnPr/>
                        <wps:spPr>
                          <a:xfrm>
                            <a:off x="1776046" y="951775"/>
                            <a:ext cx="0" cy="181708"/>
                          </a:xfrm>
                          <a:prstGeom prst="line">
                            <a:avLst/>
                          </a:prstGeom>
                        </wps:spPr>
                        <wps:style>
                          <a:lnRef idx="2">
                            <a:schemeClr val="dk1"/>
                          </a:lnRef>
                          <a:fillRef idx="0">
                            <a:schemeClr val="dk1"/>
                          </a:fillRef>
                          <a:effectRef idx="1">
                            <a:schemeClr val="dk1"/>
                          </a:effectRef>
                          <a:fontRef idx="minor">
                            <a:schemeClr val="tx1"/>
                          </a:fontRef>
                        </wps:style>
                        <wps:bodyPr/>
                      </wps:wsp>
                      <wps:wsp>
                        <wps:cNvPr id="1095" name="任意多边形: 形状 1095"/>
                        <wps:cNvSpPr/>
                        <wps:spPr>
                          <a:xfrm rot="16200000">
                            <a:off x="1650048" y="1224222"/>
                            <a:ext cx="249341" cy="67684"/>
                          </a:xfrm>
                          <a:custGeom>
                            <a:avLst/>
                            <a:gdLst>
                              <a:gd name="connsiteX0" fmla="*/ 0 w 451339"/>
                              <a:gd name="connsiteY0" fmla="*/ 46898 h 141247"/>
                              <a:gd name="connsiteX1" fmla="*/ 46893 w 451339"/>
                              <a:gd name="connsiteY1" fmla="*/ 134821 h 141247"/>
                              <a:gd name="connsiteX2" fmla="*/ 76200 w 451339"/>
                              <a:gd name="connsiteY2" fmla="*/ 5 h 141247"/>
                              <a:gd name="connsiteX3" fmla="*/ 117231 w 451339"/>
                              <a:gd name="connsiteY3" fmla="*/ 140682 h 141247"/>
                              <a:gd name="connsiteX4" fmla="*/ 146539 w 451339"/>
                              <a:gd name="connsiteY4" fmla="*/ 5 h 141247"/>
                              <a:gd name="connsiteX5" fmla="*/ 175846 w 451339"/>
                              <a:gd name="connsiteY5" fmla="*/ 140682 h 141247"/>
                              <a:gd name="connsiteX6" fmla="*/ 211016 w 451339"/>
                              <a:gd name="connsiteY6" fmla="*/ 5 h 141247"/>
                              <a:gd name="connsiteX7" fmla="*/ 234462 w 451339"/>
                              <a:gd name="connsiteY7" fmla="*/ 134821 h 141247"/>
                              <a:gd name="connsiteX8" fmla="*/ 269631 w 451339"/>
                              <a:gd name="connsiteY8" fmla="*/ 5867 h 141247"/>
                              <a:gd name="connsiteX9" fmla="*/ 298939 w 451339"/>
                              <a:gd name="connsiteY9" fmla="*/ 140682 h 141247"/>
                              <a:gd name="connsiteX10" fmla="*/ 322385 w 451339"/>
                              <a:gd name="connsiteY10" fmla="*/ 11728 h 141247"/>
                              <a:gd name="connsiteX11" fmla="*/ 351693 w 451339"/>
                              <a:gd name="connsiteY11" fmla="*/ 140682 h 141247"/>
                              <a:gd name="connsiteX12" fmla="*/ 386862 w 451339"/>
                              <a:gd name="connsiteY12" fmla="*/ 5 h 141247"/>
                              <a:gd name="connsiteX13" fmla="*/ 416169 w 451339"/>
                              <a:gd name="connsiteY13" fmla="*/ 140682 h 141247"/>
                              <a:gd name="connsiteX14" fmla="*/ 451339 w 451339"/>
                              <a:gd name="connsiteY14" fmla="*/ 52759 h 141247"/>
                              <a:gd name="connsiteX15" fmla="*/ 451339 w 451339"/>
                              <a:gd name="connsiteY15" fmla="*/ 52759 h 141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51339" h="141247">
                                <a:moveTo>
                                  <a:pt x="0" y="46898"/>
                                </a:moveTo>
                                <a:cubicBezTo>
                                  <a:pt x="17096" y="94767"/>
                                  <a:pt x="34193" y="142636"/>
                                  <a:pt x="46893" y="134821"/>
                                </a:cubicBezTo>
                                <a:cubicBezTo>
                                  <a:pt x="59593" y="127006"/>
                                  <a:pt x="64477" y="-972"/>
                                  <a:pt x="76200" y="5"/>
                                </a:cubicBezTo>
                                <a:cubicBezTo>
                                  <a:pt x="87923" y="982"/>
                                  <a:pt x="105508" y="140682"/>
                                  <a:pt x="117231" y="140682"/>
                                </a:cubicBezTo>
                                <a:cubicBezTo>
                                  <a:pt x="128954" y="140682"/>
                                  <a:pt x="136770" y="5"/>
                                  <a:pt x="146539" y="5"/>
                                </a:cubicBezTo>
                                <a:cubicBezTo>
                                  <a:pt x="156308" y="5"/>
                                  <a:pt x="165100" y="140682"/>
                                  <a:pt x="175846" y="140682"/>
                                </a:cubicBezTo>
                                <a:cubicBezTo>
                                  <a:pt x="186592" y="140682"/>
                                  <a:pt x="201247" y="982"/>
                                  <a:pt x="211016" y="5"/>
                                </a:cubicBezTo>
                                <a:cubicBezTo>
                                  <a:pt x="220785" y="-972"/>
                                  <a:pt x="224693" y="133844"/>
                                  <a:pt x="234462" y="134821"/>
                                </a:cubicBezTo>
                                <a:cubicBezTo>
                                  <a:pt x="244231" y="135798"/>
                                  <a:pt x="258885" y="4890"/>
                                  <a:pt x="269631" y="5867"/>
                                </a:cubicBezTo>
                                <a:cubicBezTo>
                                  <a:pt x="280377" y="6844"/>
                                  <a:pt x="290147" y="139705"/>
                                  <a:pt x="298939" y="140682"/>
                                </a:cubicBezTo>
                                <a:cubicBezTo>
                                  <a:pt x="307731" y="141659"/>
                                  <a:pt x="313593" y="11728"/>
                                  <a:pt x="322385" y="11728"/>
                                </a:cubicBezTo>
                                <a:cubicBezTo>
                                  <a:pt x="331177" y="11728"/>
                                  <a:pt x="340947" y="142636"/>
                                  <a:pt x="351693" y="140682"/>
                                </a:cubicBezTo>
                                <a:cubicBezTo>
                                  <a:pt x="362439" y="138728"/>
                                  <a:pt x="376116" y="5"/>
                                  <a:pt x="386862" y="5"/>
                                </a:cubicBezTo>
                                <a:cubicBezTo>
                                  <a:pt x="397608" y="5"/>
                                  <a:pt x="405423" y="131890"/>
                                  <a:pt x="416169" y="140682"/>
                                </a:cubicBezTo>
                                <a:cubicBezTo>
                                  <a:pt x="426915" y="149474"/>
                                  <a:pt x="451339" y="52759"/>
                                  <a:pt x="451339" y="52759"/>
                                </a:cubicBezTo>
                                <a:lnTo>
                                  <a:pt x="451339" y="52759"/>
                                </a:ln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6" name="任意多边形: 形状 1096"/>
                        <wps:cNvSpPr/>
                        <wps:spPr>
                          <a:xfrm rot="16200000">
                            <a:off x="2193489" y="503481"/>
                            <a:ext cx="248920" cy="67310"/>
                          </a:xfrm>
                          <a:custGeom>
                            <a:avLst/>
                            <a:gdLst>
                              <a:gd name="connsiteX0" fmla="*/ 0 w 451339"/>
                              <a:gd name="connsiteY0" fmla="*/ 46898 h 141247"/>
                              <a:gd name="connsiteX1" fmla="*/ 46893 w 451339"/>
                              <a:gd name="connsiteY1" fmla="*/ 134821 h 141247"/>
                              <a:gd name="connsiteX2" fmla="*/ 76200 w 451339"/>
                              <a:gd name="connsiteY2" fmla="*/ 5 h 141247"/>
                              <a:gd name="connsiteX3" fmla="*/ 117231 w 451339"/>
                              <a:gd name="connsiteY3" fmla="*/ 140682 h 141247"/>
                              <a:gd name="connsiteX4" fmla="*/ 146539 w 451339"/>
                              <a:gd name="connsiteY4" fmla="*/ 5 h 141247"/>
                              <a:gd name="connsiteX5" fmla="*/ 175846 w 451339"/>
                              <a:gd name="connsiteY5" fmla="*/ 140682 h 141247"/>
                              <a:gd name="connsiteX6" fmla="*/ 211016 w 451339"/>
                              <a:gd name="connsiteY6" fmla="*/ 5 h 141247"/>
                              <a:gd name="connsiteX7" fmla="*/ 234462 w 451339"/>
                              <a:gd name="connsiteY7" fmla="*/ 134821 h 141247"/>
                              <a:gd name="connsiteX8" fmla="*/ 269631 w 451339"/>
                              <a:gd name="connsiteY8" fmla="*/ 5867 h 141247"/>
                              <a:gd name="connsiteX9" fmla="*/ 298939 w 451339"/>
                              <a:gd name="connsiteY9" fmla="*/ 140682 h 141247"/>
                              <a:gd name="connsiteX10" fmla="*/ 322385 w 451339"/>
                              <a:gd name="connsiteY10" fmla="*/ 11728 h 141247"/>
                              <a:gd name="connsiteX11" fmla="*/ 351693 w 451339"/>
                              <a:gd name="connsiteY11" fmla="*/ 140682 h 141247"/>
                              <a:gd name="connsiteX12" fmla="*/ 386862 w 451339"/>
                              <a:gd name="connsiteY12" fmla="*/ 5 h 141247"/>
                              <a:gd name="connsiteX13" fmla="*/ 416169 w 451339"/>
                              <a:gd name="connsiteY13" fmla="*/ 140682 h 141247"/>
                              <a:gd name="connsiteX14" fmla="*/ 451339 w 451339"/>
                              <a:gd name="connsiteY14" fmla="*/ 52759 h 141247"/>
                              <a:gd name="connsiteX15" fmla="*/ 451339 w 451339"/>
                              <a:gd name="connsiteY15" fmla="*/ 52759 h 141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51339" h="141247">
                                <a:moveTo>
                                  <a:pt x="0" y="46898"/>
                                </a:moveTo>
                                <a:cubicBezTo>
                                  <a:pt x="17096" y="94767"/>
                                  <a:pt x="34193" y="142636"/>
                                  <a:pt x="46893" y="134821"/>
                                </a:cubicBezTo>
                                <a:cubicBezTo>
                                  <a:pt x="59593" y="127006"/>
                                  <a:pt x="64477" y="-972"/>
                                  <a:pt x="76200" y="5"/>
                                </a:cubicBezTo>
                                <a:cubicBezTo>
                                  <a:pt x="87923" y="982"/>
                                  <a:pt x="105508" y="140682"/>
                                  <a:pt x="117231" y="140682"/>
                                </a:cubicBezTo>
                                <a:cubicBezTo>
                                  <a:pt x="128954" y="140682"/>
                                  <a:pt x="136770" y="5"/>
                                  <a:pt x="146539" y="5"/>
                                </a:cubicBezTo>
                                <a:cubicBezTo>
                                  <a:pt x="156308" y="5"/>
                                  <a:pt x="165100" y="140682"/>
                                  <a:pt x="175846" y="140682"/>
                                </a:cubicBezTo>
                                <a:cubicBezTo>
                                  <a:pt x="186592" y="140682"/>
                                  <a:pt x="201247" y="982"/>
                                  <a:pt x="211016" y="5"/>
                                </a:cubicBezTo>
                                <a:cubicBezTo>
                                  <a:pt x="220785" y="-972"/>
                                  <a:pt x="224693" y="133844"/>
                                  <a:pt x="234462" y="134821"/>
                                </a:cubicBezTo>
                                <a:cubicBezTo>
                                  <a:pt x="244231" y="135798"/>
                                  <a:pt x="258885" y="4890"/>
                                  <a:pt x="269631" y="5867"/>
                                </a:cubicBezTo>
                                <a:cubicBezTo>
                                  <a:pt x="280377" y="6844"/>
                                  <a:pt x="290147" y="139705"/>
                                  <a:pt x="298939" y="140682"/>
                                </a:cubicBezTo>
                                <a:cubicBezTo>
                                  <a:pt x="307731" y="141659"/>
                                  <a:pt x="313593" y="11728"/>
                                  <a:pt x="322385" y="11728"/>
                                </a:cubicBezTo>
                                <a:cubicBezTo>
                                  <a:pt x="331177" y="11728"/>
                                  <a:pt x="340947" y="142636"/>
                                  <a:pt x="351693" y="140682"/>
                                </a:cubicBezTo>
                                <a:cubicBezTo>
                                  <a:pt x="362439" y="138728"/>
                                  <a:pt x="376116" y="5"/>
                                  <a:pt x="386862" y="5"/>
                                </a:cubicBezTo>
                                <a:cubicBezTo>
                                  <a:pt x="397608" y="5"/>
                                  <a:pt x="405423" y="131890"/>
                                  <a:pt x="416169" y="140682"/>
                                </a:cubicBezTo>
                                <a:cubicBezTo>
                                  <a:pt x="426915" y="149474"/>
                                  <a:pt x="451339" y="52759"/>
                                  <a:pt x="451339" y="52759"/>
                                </a:cubicBezTo>
                                <a:lnTo>
                                  <a:pt x="451339" y="52759"/>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7" name="直接连接符 1097"/>
                        <wps:cNvCnPr/>
                        <wps:spPr>
                          <a:xfrm>
                            <a:off x="1767891" y="1382718"/>
                            <a:ext cx="0" cy="181610"/>
                          </a:xfrm>
                          <a:prstGeom prst="line">
                            <a:avLst/>
                          </a:prstGeom>
                        </wps:spPr>
                        <wps:style>
                          <a:lnRef idx="2">
                            <a:schemeClr val="dk1"/>
                          </a:lnRef>
                          <a:fillRef idx="0">
                            <a:schemeClr val="dk1"/>
                          </a:fillRef>
                          <a:effectRef idx="1">
                            <a:schemeClr val="dk1"/>
                          </a:effectRef>
                          <a:fontRef idx="minor">
                            <a:schemeClr val="tx1"/>
                          </a:fontRef>
                        </wps:style>
                        <wps:bodyPr/>
                      </wps:wsp>
                      <wps:wsp>
                        <wps:cNvPr id="1098" name="直接连接符 1098"/>
                        <wps:cNvCnPr/>
                        <wps:spPr>
                          <a:xfrm>
                            <a:off x="1767891" y="230945"/>
                            <a:ext cx="556846" cy="0"/>
                          </a:xfrm>
                          <a:prstGeom prst="line">
                            <a:avLst/>
                          </a:prstGeom>
                        </wps:spPr>
                        <wps:style>
                          <a:lnRef idx="2">
                            <a:schemeClr val="dk1"/>
                          </a:lnRef>
                          <a:fillRef idx="0">
                            <a:schemeClr val="dk1"/>
                          </a:fillRef>
                          <a:effectRef idx="1">
                            <a:schemeClr val="dk1"/>
                          </a:effectRef>
                          <a:fontRef idx="minor">
                            <a:schemeClr val="tx1"/>
                          </a:fontRef>
                        </wps:style>
                        <wps:bodyPr/>
                      </wps:wsp>
                      <wps:wsp>
                        <wps:cNvPr id="1099" name="直接连接符 1099"/>
                        <wps:cNvCnPr/>
                        <wps:spPr>
                          <a:xfrm>
                            <a:off x="2318875" y="231090"/>
                            <a:ext cx="0" cy="181610"/>
                          </a:xfrm>
                          <a:prstGeom prst="line">
                            <a:avLst/>
                          </a:prstGeom>
                        </wps:spPr>
                        <wps:style>
                          <a:lnRef idx="2">
                            <a:schemeClr val="dk1"/>
                          </a:lnRef>
                          <a:fillRef idx="0">
                            <a:schemeClr val="dk1"/>
                          </a:fillRef>
                          <a:effectRef idx="1">
                            <a:schemeClr val="dk1"/>
                          </a:effectRef>
                          <a:fontRef idx="minor">
                            <a:schemeClr val="tx1"/>
                          </a:fontRef>
                        </wps:style>
                        <wps:bodyPr/>
                      </wps:wsp>
                      <wps:wsp>
                        <wps:cNvPr id="1101" name="直接连接符 1101"/>
                        <wps:cNvCnPr/>
                        <wps:spPr>
                          <a:xfrm>
                            <a:off x="2311256" y="653857"/>
                            <a:ext cx="0" cy="180975"/>
                          </a:xfrm>
                          <a:prstGeom prst="line">
                            <a:avLst/>
                          </a:prstGeom>
                        </wps:spPr>
                        <wps:style>
                          <a:lnRef idx="2">
                            <a:schemeClr val="dk1"/>
                          </a:lnRef>
                          <a:fillRef idx="0">
                            <a:schemeClr val="dk1"/>
                          </a:fillRef>
                          <a:effectRef idx="1">
                            <a:schemeClr val="dk1"/>
                          </a:effectRef>
                          <a:fontRef idx="minor">
                            <a:schemeClr val="tx1"/>
                          </a:fontRef>
                        </wps:style>
                        <wps:bodyPr/>
                      </wps:wsp>
                      <wps:wsp>
                        <wps:cNvPr id="1102" name="直接连接符 1102"/>
                        <wps:cNvCnPr/>
                        <wps:spPr>
                          <a:xfrm>
                            <a:off x="2311256" y="834832"/>
                            <a:ext cx="0" cy="334010"/>
                          </a:xfrm>
                          <a:prstGeom prst="line">
                            <a:avLst/>
                          </a:prstGeom>
                        </wps:spPr>
                        <wps:style>
                          <a:lnRef idx="2">
                            <a:schemeClr val="dk1"/>
                          </a:lnRef>
                          <a:fillRef idx="0">
                            <a:schemeClr val="dk1"/>
                          </a:fillRef>
                          <a:effectRef idx="1">
                            <a:schemeClr val="dk1"/>
                          </a:effectRef>
                          <a:fontRef idx="minor">
                            <a:schemeClr val="tx1"/>
                          </a:fontRef>
                        </wps:style>
                        <wps:bodyPr/>
                      </wps:wsp>
                      <wps:wsp>
                        <wps:cNvPr id="1103" name="直接连接符 1103"/>
                        <wps:cNvCnPr/>
                        <wps:spPr>
                          <a:xfrm>
                            <a:off x="2202192" y="1176364"/>
                            <a:ext cx="193040" cy="0"/>
                          </a:xfrm>
                          <a:prstGeom prst="line">
                            <a:avLst/>
                          </a:prstGeom>
                        </wps:spPr>
                        <wps:style>
                          <a:lnRef idx="2">
                            <a:schemeClr val="dk1"/>
                          </a:lnRef>
                          <a:fillRef idx="0">
                            <a:schemeClr val="dk1"/>
                          </a:fillRef>
                          <a:effectRef idx="1">
                            <a:schemeClr val="dk1"/>
                          </a:effectRef>
                          <a:fontRef idx="minor">
                            <a:schemeClr val="tx1"/>
                          </a:fontRef>
                        </wps:style>
                        <wps:bodyPr/>
                      </wps:wsp>
                      <wps:wsp>
                        <wps:cNvPr id="1104" name="直接连接符 1104"/>
                        <wps:cNvCnPr/>
                        <wps:spPr>
                          <a:xfrm>
                            <a:off x="2202192" y="1233318"/>
                            <a:ext cx="193040" cy="0"/>
                          </a:xfrm>
                          <a:prstGeom prst="line">
                            <a:avLst/>
                          </a:prstGeom>
                        </wps:spPr>
                        <wps:style>
                          <a:lnRef idx="2">
                            <a:schemeClr val="dk1"/>
                          </a:lnRef>
                          <a:fillRef idx="0">
                            <a:schemeClr val="dk1"/>
                          </a:fillRef>
                          <a:effectRef idx="1">
                            <a:schemeClr val="dk1"/>
                          </a:effectRef>
                          <a:fontRef idx="minor">
                            <a:schemeClr val="tx1"/>
                          </a:fontRef>
                        </wps:style>
                        <wps:bodyPr/>
                      </wps:wsp>
                      <wps:wsp>
                        <wps:cNvPr id="1105" name="直接连接符 1105"/>
                        <wps:cNvCnPr/>
                        <wps:spPr>
                          <a:xfrm>
                            <a:off x="2301291" y="1230897"/>
                            <a:ext cx="0" cy="333375"/>
                          </a:xfrm>
                          <a:prstGeom prst="line">
                            <a:avLst/>
                          </a:prstGeom>
                        </wps:spPr>
                        <wps:style>
                          <a:lnRef idx="2">
                            <a:schemeClr val="dk1"/>
                          </a:lnRef>
                          <a:fillRef idx="0">
                            <a:schemeClr val="dk1"/>
                          </a:fillRef>
                          <a:effectRef idx="1">
                            <a:schemeClr val="dk1"/>
                          </a:effectRef>
                          <a:fontRef idx="minor">
                            <a:schemeClr val="tx1"/>
                          </a:fontRef>
                        </wps:style>
                        <wps:bodyPr/>
                      </wps:wsp>
                      <wps:wsp>
                        <wps:cNvPr id="1106" name="直接连接符 1106"/>
                        <wps:cNvCnPr/>
                        <wps:spPr>
                          <a:xfrm>
                            <a:off x="1504122" y="1564276"/>
                            <a:ext cx="797169" cy="0"/>
                          </a:xfrm>
                          <a:prstGeom prst="line">
                            <a:avLst/>
                          </a:prstGeom>
                        </wps:spPr>
                        <wps:style>
                          <a:lnRef idx="2">
                            <a:schemeClr val="dk1"/>
                          </a:lnRef>
                          <a:fillRef idx="0">
                            <a:schemeClr val="dk1"/>
                          </a:fillRef>
                          <a:effectRef idx="1">
                            <a:schemeClr val="dk1"/>
                          </a:effectRef>
                          <a:fontRef idx="minor">
                            <a:schemeClr val="tx1"/>
                          </a:fontRef>
                        </wps:style>
                        <wps:bodyPr/>
                      </wps:wsp>
                      <wps:wsp>
                        <wps:cNvPr id="1107" name="任意多边形: 形状 1107"/>
                        <wps:cNvSpPr/>
                        <wps:spPr>
                          <a:xfrm rot="10800000">
                            <a:off x="1255202" y="1509934"/>
                            <a:ext cx="248920" cy="67310"/>
                          </a:xfrm>
                          <a:custGeom>
                            <a:avLst/>
                            <a:gdLst>
                              <a:gd name="connsiteX0" fmla="*/ 0 w 451339"/>
                              <a:gd name="connsiteY0" fmla="*/ 46898 h 141247"/>
                              <a:gd name="connsiteX1" fmla="*/ 46893 w 451339"/>
                              <a:gd name="connsiteY1" fmla="*/ 134821 h 141247"/>
                              <a:gd name="connsiteX2" fmla="*/ 76200 w 451339"/>
                              <a:gd name="connsiteY2" fmla="*/ 5 h 141247"/>
                              <a:gd name="connsiteX3" fmla="*/ 117231 w 451339"/>
                              <a:gd name="connsiteY3" fmla="*/ 140682 h 141247"/>
                              <a:gd name="connsiteX4" fmla="*/ 146539 w 451339"/>
                              <a:gd name="connsiteY4" fmla="*/ 5 h 141247"/>
                              <a:gd name="connsiteX5" fmla="*/ 175846 w 451339"/>
                              <a:gd name="connsiteY5" fmla="*/ 140682 h 141247"/>
                              <a:gd name="connsiteX6" fmla="*/ 211016 w 451339"/>
                              <a:gd name="connsiteY6" fmla="*/ 5 h 141247"/>
                              <a:gd name="connsiteX7" fmla="*/ 234462 w 451339"/>
                              <a:gd name="connsiteY7" fmla="*/ 134821 h 141247"/>
                              <a:gd name="connsiteX8" fmla="*/ 269631 w 451339"/>
                              <a:gd name="connsiteY8" fmla="*/ 5867 h 141247"/>
                              <a:gd name="connsiteX9" fmla="*/ 298939 w 451339"/>
                              <a:gd name="connsiteY9" fmla="*/ 140682 h 141247"/>
                              <a:gd name="connsiteX10" fmla="*/ 322385 w 451339"/>
                              <a:gd name="connsiteY10" fmla="*/ 11728 h 141247"/>
                              <a:gd name="connsiteX11" fmla="*/ 351693 w 451339"/>
                              <a:gd name="connsiteY11" fmla="*/ 140682 h 141247"/>
                              <a:gd name="connsiteX12" fmla="*/ 386862 w 451339"/>
                              <a:gd name="connsiteY12" fmla="*/ 5 h 141247"/>
                              <a:gd name="connsiteX13" fmla="*/ 416169 w 451339"/>
                              <a:gd name="connsiteY13" fmla="*/ 140682 h 141247"/>
                              <a:gd name="connsiteX14" fmla="*/ 451339 w 451339"/>
                              <a:gd name="connsiteY14" fmla="*/ 52759 h 141247"/>
                              <a:gd name="connsiteX15" fmla="*/ 451339 w 451339"/>
                              <a:gd name="connsiteY15" fmla="*/ 52759 h 141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51339" h="141247">
                                <a:moveTo>
                                  <a:pt x="0" y="46898"/>
                                </a:moveTo>
                                <a:cubicBezTo>
                                  <a:pt x="17096" y="94767"/>
                                  <a:pt x="34193" y="142636"/>
                                  <a:pt x="46893" y="134821"/>
                                </a:cubicBezTo>
                                <a:cubicBezTo>
                                  <a:pt x="59593" y="127006"/>
                                  <a:pt x="64477" y="-972"/>
                                  <a:pt x="76200" y="5"/>
                                </a:cubicBezTo>
                                <a:cubicBezTo>
                                  <a:pt x="87923" y="982"/>
                                  <a:pt x="105508" y="140682"/>
                                  <a:pt x="117231" y="140682"/>
                                </a:cubicBezTo>
                                <a:cubicBezTo>
                                  <a:pt x="128954" y="140682"/>
                                  <a:pt x="136770" y="5"/>
                                  <a:pt x="146539" y="5"/>
                                </a:cubicBezTo>
                                <a:cubicBezTo>
                                  <a:pt x="156308" y="5"/>
                                  <a:pt x="165100" y="140682"/>
                                  <a:pt x="175846" y="140682"/>
                                </a:cubicBezTo>
                                <a:cubicBezTo>
                                  <a:pt x="186592" y="140682"/>
                                  <a:pt x="201247" y="982"/>
                                  <a:pt x="211016" y="5"/>
                                </a:cubicBezTo>
                                <a:cubicBezTo>
                                  <a:pt x="220785" y="-972"/>
                                  <a:pt x="224693" y="133844"/>
                                  <a:pt x="234462" y="134821"/>
                                </a:cubicBezTo>
                                <a:cubicBezTo>
                                  <a:pt x="244231" y="135798"/>
                                  <a:pt x="258885" y="4890"/>
                                  <a:pt x="269631" y="5867"/>
                                </a:cubicBezTo>
                                <a:cubicBezTo>
                                  <a:pt x="280377" y="6844"/>
                                  <a:pt x="290147" y="139705"/>
                                  <a:pt x="298939" y="140682"/>
                                </a:cubicBezTo>
                                <a:cubicBezTo>
                                  <a:pt x="307731" y="141659"/>
                                  <a:pt x="313593" y="11728"/>
                                  <a:pt x="322385" y="11728"/>
                                </a:cubicBezTo>
                                <a:cubicBezTo>
                                  <a:pt x="331177" y="11728"/>
                                  <a:pt x="340947" y="142636"/>
                                  <a:pt x="351693" y="140682"/>
                                </a:cubicBezTo>
                                <a:cubicBezTo>
                                  <a:pt x="362439" y="138728"/>
                                  <a:pt x="376116" y="5"/>
                                  <a:pt x="386862" y="5"/>
                                </a:cubicBezTo>
                                <a:cubicBezTo>
                                  <a:pt x="397608" y="5"/>
                                  <a:pt x="405423" y="131890"/>
                                  <a:pt x="416169" y="140682"/>
                                </a:cubicBezTo>
                                <a:cubicBezTo>
                                  <a:pt x="426915" y="149474"/>
                                  <a:pt x="451339" y="52759"/>
                                  <a:pt x="451339" y="52759"/>
                                </a:cubicBezTo>
                                <a:lnTo>
                                  <a:pt x="451339" y="52759"/>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08" name="直接连接符 1108"/>
                        <wps:cNvCnPr/>
                        <wps:spPr>
                          <a:xfrm>
                            <a:off x="791308" y="1541572"/>
                            <a:ext cx="455248" cy="0"/>
                          </a:xfrm>
                          <a:prstGeom prst="line">
                            <a:avLst/>
                          </a:prstGeom>
                        </wps:spPr>
                        <wps:style>
                          <a:lnRef idx="2">
                            <a:schemeClr val="dk1"/>
                          </a:lnRef>
                          <a:fillRef idx="0">
                            <a:schemeClr val="dk1"/>
                          </a:fillRef>
                          <a:effectRef idx="1">
                            <a:schemeClr val="dk1"/>
                          </a:effectRef>
                          <a:fontRef idx="minor">
                            <a:schemeClr val="tx1"/>
                          </a:fontRef>
                        </wps:style>
                        <wps:bodyPr/>
                      </wps:wsp>
                      <wps:wsp>
                        <wps:cNvPr id="1109" name="直接连接符 1109"/>
                        <wps:cNvCnPr/>
                        <wps:spPr>
                          <a:xfrm>
                            <a:off x="791308" y="1069145"/>
                            <a:ext cx="0" cy="480434"/>
                          </a:xfrm>
                          <a:prstGeom prst="line">
                            <a:avLst/>
                          </a:prstGeom>
                        </wps:spPr>
                        <wps:style>
                          <a:lnRef idx="2">
                            <a:schemeClr val="dk1"/>
                          </a:lnRef>
                          <a:fillRef idx="0">
                            <a:schemeClr val="dk1"/>
                          </a:fillRef>
                          <a:effectRef idx="1">
                            <a:schemeClr val="dk1"/>
                          </a:effectRef>
                          <a:fontRef idx="minor">
                            <a:schemeClr val="tx1"/>
                          </a:fontRef>
                        </wps:style>
                        <wps:bodyPr/>
                      </wps:wsp>
                      <wps:wsp>
                        <wps:cNvPr id="1110" name="直接连接符 1110"/>
                        <wps:cNvCnPr/>
                        <wps:spPr>
                          <a:xfrm>
                            <a:off x="791308" y="231075"/>
                            <a:ext cx="0" cy="480060"/>
                          </a:xfrm>
                          <a:prstGeom prst="line">
                            <a:avLst/>
                          </a:prstGeom>
                        </wps:spPr>
                        <wps:style>
                          <a:lnRef idx="2">
                            <a:schemeClr val="dk1"/>
                          </a:lnRef>
                          <a:fillRef idx="0">
                            <a:schemeClr val="dk1"/>
                          </a:fillRef>
                          <a:effectRef idx="1">
                            <a:schemeClr val="dk1"/>
                          </a:effectRef>
                          <a:fontRef idx="minor">
                            <a:schemeClr val="tx1"/>
                          </a:fontRef>
                        </wps:style>
                        <wps:bodyPr/>
                      </wps:wsp>
                      <wps:wsp>
                        <wps:cNvPr id="1111" name="直接连接符 1111"/>
                        <wps:cNvCnPr/>
                        <wps:spPr>
                          <a:xfrm>
                            <a:off x="1767891" y="969224"/>
                            <a:ext cx="79768" cy="0"/>
                          </a:xfrm>
                          <a:prstGeom prst="line">
                            <a:avLst/>
                          </a:prstGeom>
                        </wps:spPr>
                        <wps:style>
                          <a:lnRef idx="2">
                            <a:schemeClr val="dk1"/>
                          </a:lnRef>
                          <a:fillRef idx="0">
                            <a:schemeClr val="dk1"/>
                          </a:fillRef>
                          <a:effectRef idx="1">
                            <a:schemeClr val="dk1"/>
                          </a:effectRef>
                          <a:fontRef idx="minor">
                            <a:schemeClr val="tx1"/>
                          </a:fontRef>
                        </wps:style>
                        <wps:bodyPr/>
                      </wps:wsp>
                      <wps:wsp>
                        <wps:cNvPr id="1112" name="矩形 1112"/>
                        <wps:cNvSpPr/>
                        <wps:spPr>
                          <a:xfrm>
                            <a:off x="1856400" y="944345"/>
                            <a:ext cx="269240" cy="52705"/>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3" name="直接连接符 1113"/>
                        <wps:cNvCnPr/>
                        <wps:spPr>
                          <a:xfrm flipH="1">
                            <a:off x="2125640" y="967055"/>
                            <a:ext cx="185616" cy="0"/>
                          </a:xfrm>
                          <a:prstGeom prst="line">
                            <a:avLst/>
                          </a:prstGeom>
                        </wps:spPr>
                        <wps:style>
                          <a:lnRef idx="2">
                            <a:schemeClr val="dk1"/>
                          </a:lnRef>
                          <a:fillRef idx="0">
                            <a:schemeClr val="dk1"/>
                          </a:fillRef>
                          <a:effectRef idx="1">
                            <a:schemeClr val="dk1"/>
                          </a:effectRef>
                          <a:fontRef idx="minor">
                            <a:schemeClr val="tx1"/>
                          </a:fontRef>
                        </wps:style>
                        <wps:bodyPr/>
                      </wps:wsp>
                      <wps:wsp>
                        <wps:cNvPr id="1114" name="椭圆 1114"/>
                        <wps:cNvSpPr/>
                        <wps:spPr>
                          <a:xfrm>
                            <a:off x="773722" y="717419"/>
                            <a:ext cx="46892" cy="45719"/>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5" name="椭圆 1115"/>
                        <wps:cNvSpPr/>
                        <wps:spPr>
                          <a:xfrm>
                            <a:off x="771477" y="1024061"/>
                            <a:ext cx="46355" cy="45085"/>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6" name="任意多边形: 形状 1116"/>
                        <wps:cNvSpPr/>
                        <wps:spPr>
                          <a:xfrm>
                            <a:off x="744416" y="792019"/>
                            <a:ext cx="112508" cy="205022"/>
                          </a:xfrm>
                          <a:custGeom>
                            <a:avLst/>
                            <a:gdLst>
                              <a:gd name="connsiteX0" fmla="*/ 84151 w 161490"/>
                              <a:gd name="connsiteY0" fmla="*/ 0 h 293077"/>
                              <a:gd name="connsiteX1" fmla="*/ 2090 w 161490"/>
                              <a:gd name="connsiteY1" fmla="*/ 93784 h 293077"/>
                              <a:gd name="connsiteX2" fmla="*/ 160351 w 161490"/>
                              <a:gd name="connsiteY2" fmla="*/ 205154 h 293077"/>
                              <a:gd name="connsiteX3" fmla="*/ 60705 w 161490"/>
                              <a:gd name="connsiteY3" fmla="*/ 293077 h 293077"/>
                            </a:gdLst>
                            <a:ahLst/>
                            <a:cxnLst>
                              <a:cxn ang="0">
                                <a:pos x="connsiteX0" y="connsiteY0"/>
                              </a:cxn>
                              <a:cxn ang="0">
                                <a:pos x="connsiteX1" y="connsiteY1"/>
                              </a:cxn>
                              <a:cxn ang="0">
                                <a:pos x="connsiteX2" y="connsiteY2"/>
                              </a:cxn>
                              <a:cxn ang="0">
                                <a:pos x="connsiteX3" y="connsiteY3"/>
                              </a:cxn>
                            </a:cxnLst>
                            <a:rect l="l" t="t" r="r" b="b"/>
                            <a:pathLst>
                              <a:path w="161490" h="293077">
                                <a:moveTo>
                                  <a:pt x="84151" y="0"/>
                                </a:moveTo>
                                <a:cubicBezTo>
                                  <a:pt x="36770" y="29796"/>
                                  <a:pt x="-10610" y="59592"/>
                                  <a:pt x="2090" y="93784"/>
                                </a:cubicBezTo>
                                <a:cubicBezTo>
                                  <a:pt x="14790" y="127976"/>
                                  <a:pt x="150582" y="171939"/>
                                  <a:pt x="160351" y="205154"/>
                                </a:cubicBezTo>
                                <a:cubicBezTo>
                                  <a:pt x="170120" y="238369"/>
                                  <a:pt x="115412" y="265723"/>
                                  <a:pt x="60705" y="293077"/>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17" name="图片 1117"/>
                          <pic:cNvPicPr>
                            <a:picLocks noChangeAspect="1"/>
                          </pic:cNvPicPr>
                        </pic:nvPicPr>
                        <pic:blipFill>
                          <a:blip r:embed="rId96"/>
                          <a:stretch>
                            <a:fillRect/>
                          </a:stretch>
                        </pic:blipFill>
                        <pic:spPr>
                          <a:xfrm>
                            <a:off x="1897431" y="739191"/>
                            <a:ext cx="175260" cy="190500"/>
                          </a:xfrm>
                          <a:prstGeom prst="rect">
                            <a:avLst/>
                          </a:prstGeom>
                        </pic:spPr>
                      </pic:pic>
                      <pic:pic xmlns:pic="http://schemas.openxmlformats.org/drawingml/2006/picture">
                        <pic:nvPicPr>
                          <pic:cNvPr id="1118" name="图片 1118"/>
                          <pic:cNvPicPr>
                            <a:picLocks noChangeAspect="1"/>
                          </pic:cNvPicPr>
                        </pic:nvPicPr>
                        <pic:blipFill>
                          <a:blip r:embed="rId97"/>
                          <a:stretch>
                            <a:fillRect/>
                          </a:stretch>
                        </pic:blipFill>
                        <pic:spPr>
                          <a:xfrm>
                            <a:off x="1205770" y="11181"/>
                            <a:ext cx="175260" cy="190500"/>
                          </a:xfrm>
                          <a:prstGeom prst="rect">
                            <a:avLst/>
                          </a:prstGeom>
                        </pic:spPr>
                      </pic:pic>
                      <pic:pic xmlns:pic="http://schemas.openxmlformats.org/drawingml/2006/picture">
                        <pic:nvPicPr>
                          <pic:cNvPr id="1121" name="图片 1121"/>
                          <pic:cNvPicPr>
                            <a:picLocks noChangeAspect="1"/>
                          </pic:cNvPicPr>
                        </pic:nvPicPr>
                        <pic:blipFill>
                          <a:blip r:embed="rId98"/>
                          <a:stretch>
                            <a:fillRect/>
                          </a:stretch>
                        </pic:blipFill>
                        <pic:spPr>
                          <a:xfrm>
                            <a:off x="2419108" y="1090883"/>
                            <a:ext cx="175260" cy="205740"/>
                          </a:xfrm>
                          <a:prstGeom prst="rect">
                            <a:avLst/>
                          </a:prstGeom>
                        </pic:spPr>
                      </pic:pic>
                      <pic:pic xmlns:pic="http://schemas.openxmlformats.org/drawingml/2006/picture">
                        <pic:nvPicPr>
                          <pic:cNvPr id="1122" name="图片 1122"/>
                          <pic:cNvPicPr>
                            <a:picLocks noChangeAspect="1"/>
                          </pic:cNvPicPr>
                        </pic:nvPicPr>
                        <pic:blipFill>
                          <a:blip r:embed="rId99"/>
                          <a:stretch>
                            <a:fillRect/>
                          </a:stretch>
                        </pic:blipFill>
                        <pic:spPr>
                          <a:xfrm>
                            <a:off x="1510569" y="463699"/>
                            <a:ext cx="175260" cy="205740"/>
                          </a:xfrm>
                          <a:prstGeom prst="rect">
                            <a:avLst/>
                          </a:prstGeom>
                        </pic:spPr>
                      </pic:pic>
                      <pic:pic xmlns:pic="http://schemas.openxmlformats.org/drawingml/2006/picture">
                        <pic:nvPicPr>
                          <pic:cNvPr id="1123" name="图片 1123"/>
                          <pic:cNvPicPr>
                            <a:picLocks noChangeAspect="1"/>
                          </pic:cNvPicPr>
                        </pic:nvPicPr>
                        <pic:blipFill>
                          <a:blip r:embed="rId100"/>
                          <a:stretch>
                            <a:fillRect/>
                          </a:stretch>
                        </pic:blipFill>
                        <pic:spPr>
                          <a:xfrm>
                            <a:off x="1255201" y="1302201"/>
                            <a:ext cx="160020" cy="190500"/>
                          </a:xfrm>
                          <a:prstGeom prst="rect">
                            <a:avLst/>
                          </a:prstGeom>
                        </pic:spPr>
                      </pic:pic>
                      <pic:pic xmlns:pic="http://schemas.openxmlformats.org/drawingml/2006/picture">
                        <pic:nvPicPr>
                          <pic:cNvPr id="1124" name="图片 1124"/>
                          <pic:cNvPicPr>
                            <a:picLocks noChangeAspect="1"/>
                          </pic:cNvPicPr>
                        </pic:nvPicPr>
                        <pic:blipFill>
                          <a:blip r:embed="rId101"/>
                          <a:stretch>
                            <a:fillRect/>
                          </a:stretch>
                        </pic:blipFill>
                        <pic:spPr>
                          <a:xfrm>
                            <a:off x="2360493" y="405083"/>
                            <a:ext cx="160020" cy="190500"/>
                          </a:xfrm>
                          <a:prstGeom prst="rect">
                            <a:avLst/>
                          </a:prstGeom>
                        </pic:spPr>
                      </pic:pic>
                      <pic:pic xmlns:pic="http://schemas.openxmlformats.org/drawingml/2006/picture">
                        <pic:nvPicPr>
                          <pic:cNvPr id="1125" name="图片 1125"/>
                          <pic:cNvPicPr>
                            <a:picLocks noChangeAspect="1"/>
                          </pic:cNvPicPr>
                        </pic:nvPicPr>
                        <pic:blipFill>
                          <a:blip r:embed="rId102"/>
                          <a:stretch>
                            <a:fillRect/>
                          </a:stretch>
                        </pic:blipFill>
                        <pic:spPr>
                          <a:xfrm>
                            <a:off x="1586769" y="1143637"/>
                            <a:ext cx="160020" cy="190500"/>
                          </a:xfrm>
                          <a:prstGeom prst="rect">
                            <a:avLst/>
                          </a:prstGeom>
                        </pic:spPr>
                      </pic:pic>
                    </wpc:wpc>
                  </a:graphicData>
                </a:graphic>
              </wp:inline>
            </w:drawing>
          </mc:Choice>
          <mc:Fallback>
            <w:pict>
              <v:group w14:anchorId="407529D0" id="画布 1079" o:spid="_x0000_s1026" editas="canvas" style="width:250.2pt;height:135.85pt;mso-position-horizontal-relative:char;mso-position-vertical-relative:line" coordsize="31775,1725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">
                <v:shape id="_x0000_s1027" type="#_x0000_t75" style="position:absolute;width:31775;height:17252;visibility:visible;mso-wrap-style:square">
                  <v:fill o:detectmouseclick="t"/>
                  <v:path o:connecttype="none"/>
                </v:shape>
                <v:line id="直接连接符 1080" o:spid="_x0000_s1028" style="position:absolute;visibility:visible;mso-wrap-style:square" from="7913,2309" to="11781,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TBKcUAAADdAAAADwAAAGRycy9kb3ducmV2LnhtbESPT2vCQBDF74V+h2UKvdVNPQQTXUUE&#10;oReh9R8ex+yYBLOzYXfV9Nt3DgVvM7w37/1mthhcp+4UYuvZwOcoA0VcedtybWC/W39MQMWEbLHz&#10;TAZ+KcJi/voyw9L6B//QfZtqJSEcSzTQpNSXWseqIYdx5Hti0S4+OEyyhlrbgA8Jd50eZ1muHbYs&#10;DQ32tGqoum5vzsCBjteQF4Ven0+374vbF7nVG2Pe34blFFSiIT3N/9dfVvCzifDLNzKCn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TBKcUAAADdAAAADwAAAAAAAAAA&#10;AAAAAAChAgAAZHJzL2Rvd25yZXYueG1sUEsFBgAAAAAEAAQA+QAAAJMDAAAAAA==&#10;" strokecolor="black [3200]" strokeweight="1pt">
                  <v:stroke joinstyle="miter"/>
                </v:line>
                <v:rect id="矩形 1081" o:spid="_x0000_s1029" style="position:absolute;left:11781;top:2016;width:2697;height:5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SAy8MA&#10;AADdAAAADwAAAGRycy9kb3ducmV2LnhtbERPTWvCQBC9C/6HZQRvurEtQaOrlBZBij2YiOchO2aD&#10;2dmQ3Wr013cLBW/zeJ+z2vS2EVfqfO1YwWyagCAuna65UnAstpM5CB+QNTaOScGdPGzWw8EKM+1u&#10;fKBrHioRQ9hnqMCE0GZS+tKQRT91LXHkzq6zGCLsKqk7vMVw28iXJEmlxZpjg8GWPgyVl/zHKljo&#10;t+rr9J2abbrXn4tXXfD+USg1HvXvSxCB+vAU/7t3Os5P5jP4+yae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SAy8MAAADdAAAADwAAAAAAAAAAAAAAAACYAgAAZHJzL2Rv&#10;d25yZXYueG1sUEsFBgAAAAAEAAQA9QAAAIgDAAAAAA==&#10;" filled="f" strokecolor="black [1600]" strokeweight="1pt"/>
                <v:line id="直接连接符 1082" o:spid="_x0000_s1030" style="position:absolute;visibility:visible;mso-wrap-style:square" from="14478,2309" to="17877,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r6xcEAAADdAAAADwAAAGRycy9kb3ducmV2LnhtbERPS4vCMBC+C/sfwix4s+l6KLZrFBGE&#10;vQg+lz3ONmNbbCYliVr/vREEb/PxPWc6700rruR8Y1nBV5KCIC6tbrhScNivRhMQPiBrbC2Tgjt5&#10;mM8+BlMstL3xlq67UIkYwr5ABXUIXSGlL2sy6BPbEUfuZJ3BEKGrpHZ4i+GmleM0zaTBhmNDjR0t&#10;ayrPu4tRcKTfs8vyXK7+/y6bkznkmZZrpYaf/eIbRKA+vMUv94+O89PJGJ7fxBPk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ivrFwQAAAN0AAAAPAAAAAAAAAAAAAAAA&#10;AKECAABkcnMvZG93bnJldi54bWxQSwUGAAAAAAQABAD5AAAAjwMAAAAA&#10;" strokecolor="black [3200]" strokeweight="1pt">
                  <v:stroke joinstyle="miter"/>
                </v:line>
                <v:line id="直接连接符 1083" o:spid="_x0000_s1031" style="position:absolute;visibility:visible;mso-wrap-style:square" from="17760,2309" to="17760,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ZfXsMAAADdAAAADwAAAGRycy9kb3ducmV2LnhtbERPyWrDMBC9F/IPYgK9NXJTMLEbxZSA&#10;oZdC6yzkOLUmtok1MpISu39fFQq5zeOtsy4m04sbOd9ZVvC8SEAQ11Z33CjY78qnFQgfkDX2lknB&#10;D3koNrOHNebajvxFtyo0Ioawz1FBG8KQS+nrlgz6hR2II3e2zmCI0DVSOxxjuOnlMklSabDj2NDi&#10;QNuW6kt1NQoOdLy4NMtk+X26fp7NPku1/FDqcT69vYIINIW7+N/9ruP8ZPUCf9/E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GX17DAAAA3QAAAA8AAAAAAAAAAAAA&#10;AAAAoQIAAGRycy9kb3ducmV2LnhtbFBLBQYAAAAABAAEAPkAAACRAwAAAAA=&#10;" strokecolor="black [3200]" strokeweight="1pt">
                  <v:stroke joinstyle="miter"/>
                </v:line>
                <v:line id="直接连接符 1084" o:spid="_x0000_s1032" style="position:absolute;visibility:visible;mso-wrap-style:square" from="16741,6178" to="18675,6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HKsMAAADdAAAADwAAAGRycy9kb3ducmV2LnhtbERPyWrDMBC9F/IPYgK9NXJDMbEbxZSA&#10;oZdC6yzkOLUmtok1MpISu39fFQq5zeOtsy4m04sbOd9ZVvC8SEAQ11Z33CjY78qnFQgfkDX2lknB&#10;D3koNrOHNebajvxFtyo0Ioawz1FBG8KQS+nrlgz6hR2II3e2zmCI0DVSOxxjuOnlMklSabDj2NDi&#10;QNuW6kt1NQoOdLy4NMtk+X26fp7NPku1/FDqcT69vYIINIW7+N/9ruP8ZPUCf9/E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vxyrDAAAA3QAAAA8AAAAAAAAAAAAA&#10;AAAAoQIAAGRycy9kb3ducmV2LnhtbFBLBQYAAAAABAAEAPkAAACRAwAAAAA=&#10;" strokecolor="black [3200]" strokeweight="1pt">
                  <v:stroke joinstyle="miter"/>
                </v:line>
                <v:line id="直接连接符 1091" o:spid="_x0000_s1033" style="position:absolute;visibility:visible;mso-wrap-style:square" from="16744,5630" to="18675,5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Hyb8MAAADdAAAADwAAAGRycy9kb3ducmV2LnhtbERPTWvCQBC9F/wPywje6sYeQhNdRQTB&#10;S8GmafE4ZsckmJ0Nu2uS/vtuodDbPN7nbHaT6cRAzreWFayWCQjiyuqWawXlx/H5FYQPyBo7y6Tg&#10;mzzstrOnDebajvxOQxFqEUPY56igCaHPpfRVQwb90vbEkbtZZzBE6GqpHY4x3HTyJUlSabDl2NBg&#10;T4eGqnvxMAo+6evu0iyTx+vlcb6ZMku1fFNqMZ/2axCBpvAv/nOfdJyfZCv4/Sae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B8m/DAAAA3QAAAA8AAAAAAAAAAAAA&#10;AAAAoQIAAGRycy9kb3ducmV2LnhtbFBLBQYAAAAABAAEAPkAAACRAwAAAAA=&#10;" strokecolor="black [3200]" strokeweight="1pt">
                  <v:stroke joinstyle="miter"/>
                </v:line>
                <v:line id="直接连接符 1092" o:spid="_x0000_s1034" style="position:absolute;visibility:visible;mso-wrap-style:square" from="17760,6177" to="17760,9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NsGMMAAADdAAAADwAAAGRycy9kb3ducmV2LnhtbERPS2vCQBC+C/0PyxR6001zCCbNKlIQ&#10;eim0akuPY3bywOxs2N1o+u9dQfA2H99zyvVkenEm5zvLCl4XCQjiyuqOGwWH/Xa+BOEDssbeMin4&#10;Jw/r1dOsxELbC3/TeRcaEUPYF6igDWEopPRVSwb9wg7EkautMxgidI3UDi8x3PQyTZJMGuw4NrQ4&#10;0HtL1Wk3GgU/9HtyWZ7L7fFv/KrNIc+0/FTq5XnavIEINIWH+O7+0HF+kqdw+yaeIF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TbBjDAAAA3QAAAA8AAAAAAAAAAAAA&#10;AAAAoQIAAGRycy9kb3ducmV2LnhtbFBLBQYAAAAABAAEAPkAAACRAwAAAAA=&#10;" strokecolor="black [3200]" strokeweight="1pt">
                  <v:stroke joinstyle="miter"/>
                </v:line>
                <v:line id="直接连接符 1093" o:spid="_x0000_s1035" style="position:absolute;visibility:visible;mso-wrap-style:square" from="17760,9517" to="17760,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Jg8EAAADdAAAADwAAAGRycy9kb3ducmV2LnhtbERPTYvCMBC9L/gfwgje1tQVyrYaRQRh&#10;L4K67uJxbMa22ExKErX+eyMI3ubxPmc670wjruR8bVnBaJiAIC6srrlUsP9dfX6D8AFZY2OZFNzJ&#10;w3zW+5hiru2Nt3TdhVLEEPY5KqhCaHMpfVGRQT+0LXHkTtYZDBG6UmqHtxhuGvmVJKk0WHNsqLCl&#10;ZUXFeXcxCv7o/+zSLJOr4+GyOZl9lmq5VmrQ7xYTEIG68Ba/3D86zk+yMTy/iSfI2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H8mDwQAAAN0AAAAPAAAAAAAAAAAAAAAA&#10;AKECAABkcnMvZG93bnJldi54bWxQSwUGAAAAAAQABAD5AAAAjwMAAAAA&#10;" strokecolor="black [3200]" strokeweight="1pt">
                  <v:stroke joinstyle="miter"/>
                </v:line>
                <v:shape id="任意多边形: 形状 1095" o:spid="_x0000_s1036" style="position:absolute;left:16500;top:12241;width:2494;height:677;rotation:-90;visibility:visible;mso-wrap-style:square;v-text-anchor:middle" coordsize="451339,14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CswMMA&#10;AADdAAAADwAAAGRycy9kb3ducmV2LnhtbERP22rCQBB9F/oPyxR8000rEZu6SimIWgQvLfR1yI7Z&#10;0OxsyK5J/Hu3IPg2h3Od+bK3lWip8aVjBS/jBARx7nTJhYKf79VoBsIHZI2VY1JwJQ/LxdNgjpl2&#10;HR+pPYVCxBD2GSowIdSZlD43ZNGPXU0cubNrLIYIm0LqBrsYbiv5miRTabHk2GCwpk9D+d/pYhXs&#10;za5ON5ODOfRde/6S65T971ap4XP/8Q4iUB8e4rt7o+P85C2F/2/iC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CswMMAAADdAAAADwAAAAAAAAAAAAAAAACYAgAAZHJzL2Rv&#10;d25yZXYueG1sUEsFBgAAAAAEAAQA9QAAAIgDAAAAAA==&#10;" path="m,46898v17096,47869,34193,95738,46893,87923c59593,127006,64477,-972,76200,5v11723,977,29308,140677,41031,140677c128954,140682,136770,5,146539,5v9769,,18561,140677,29307,140677c186592,140682,201247,982,211016,5v9769,-977,13677,133839,23446,134816c244231,135798,258885,4890,269631,5867v10746,977,20516,133838,29308,134815c307731,141659,313593,11728,322385,11728v8792,,18562,130908,29308,128954c362439,138728,376116,5,386862,5v10746,,18561,131885,29307,140677c426915,149474,451339,52759,451339,52759r,e" filled="f" strokecolor="black [3200]" strokeweight="1pt">
                  <v:stroke joinstyle="miter"/>
                  <v:path arrowok="t" o:connecttype="custom" o:connectlocs="0,22473;25906,64605;42096,2;64764,67413;80955,2;97146,67413;116575,2;129528,64605;148957,2811;165148,67413;178101,5620;194292,67413;213721,2;229911,67413;249341,25282;249341,25282" o:connectangles="0,0,0,0,0,0,0,0,0,0,0,0,0,0,0,0"/>
                </v:shape>
                <v:shape id="任意多边形: 形状 1096" o:spid="_x0000_s1037" style="position:absolute;left:21934;top:5034;width:2489;height:674;rotation:-90;visibility:visible;mso-wrap-style:square;v-text-anchor:middle" coordsize="451339,14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Iyt8MA&#10;AADdAAAADwAAAGRycy9kb3ducmV2LnhtbERP32vCMBB+H/g/hBP2pqkTZetMRYShjsGcCns9mmtT&#10;bC6lydr63y8DYW/38f281Xqwteio9ZVjBbNpAoI4d7riUsHl/DZ5BuEDssbaMSm4kYd1NnpYYapd&#10;z1/UnUIpYgj7FBWYEJpUSp8bsuinriGOXOFaiyHCtpS6xT6G21o+JclSWqw4NhhsaGsov55+rIJP&#10;89Es9vOjOQ59V7zL3YL990Gpx/GweQURaAj/4rt7r+P85GUJf9/EE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Iyt8MAAADdAAAADwAAAAAAAAAAAAAAAACYAgAAZHJzL2Rv&#10;d25yZXYueG1sUEsFBgAAAAAEAAQA9QAAAIgDAAAAAA==&#10;" path="m,46898v17096,47869,34193,95738,46893,87923c59593,127006,64477,-972,76200,5v11723,977,29308,140677,41031,140677c128954,140682,136770,5,146539,5v9769,,18561,140677,29307,140677c186592,140682,201247,982,211016,5v9769,-977,13677,133839,23446,134816c244231,135798,258885,4890,269631,5867v10746,977,20516,133838,29308,134815c307731,141659,313593,11728,322385,11728v8792,,18562,130908,29308,128954c362439,138728,376116,5,386862,5v10746,,18561,131885,29307,140677c426915,149474,451339,52759,451339,52759r,e" filled="f" strokecolor="black [3200]" strokeweight="1pt">
                  <v:stroke joinstyle="miter"/>
                  <v:path arrowok="t" o:connecttype="custom" o:connectlocs="0,22349;25862,64248;42025,2;64655,67041;80818,2;96982,67041;116378,2;129309,64248;148705,2796;164869,67041;177800,5589;193964,67041;213360,2;229523,67041;248920,25142;248920,25142" o:connectangles="0,0,0,0,0,0,0,0,0,0,0,0,0,0,0,0"/>
                </v:shape>
                <v:line id="直接连接符 1097" o:spid="_x0000_s1038" style="position:absolute;visibility:visible;mso-wrap-style:square" from="17678,13827" to="17678,1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TPgMEAAADdAAAADwAAAGRycy9kb3ducmV2LnhtbERPS4vCMBC+C/sfwizsTdP1UG01iiwI&#10;XhZ8s8fZZmyLzaQkUeu/N4LgbT6+50znnWnElZyvLSv4HiQgiAuray4V7HfL/hiED8gaG8uk4E4e&#10;5rOP3hRzbW+8oes2lCKGsM9RQRVCm0vpi4oM+oFtiSN3ss5giNCVUju8xXDTyGGSpNJgzbGhwpZ+&#10;KirO24tRcKDj2aVZJpf/f5f1yeyzVMtfpb4+u8UERKAuvMUv90rH+Uk2guc38QQ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JM+AwQAAAN0AAAAPAAAAAAAAAAAAAAAA&#10;AKECAABkcnMvZG93bnJldi54bWxQSwUGAAAAAAQABAD5AAAAjwMAAAAA&#10;" strokecolor="black [3200]" strokeweight="1pt">
                  <v:stroke joinstyle="miter"/>
                </v:line>
                <v:line id="直接连接符 1098" o:spid="_x0000_s1039" style="position:absolute;visibility:visible;mso-wrap-style:square" from="17678,2309" to="23247,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tb8sUAAADdAAAADwAAAGRycy9kb3ducmV2LnhtbESPT2vCQBDF74V+h2UKvdWNHoJJXUUE&#10;wUuh/mnpccyOSTA7G3ZXTb+9cxC8zfDevPeb2WJwnbpSiK1nA+NRBoq48rbl2sBhv/6YgooJ2WLn&#10;mQz8U4TF/PVlhqX1N97SdZdqJSEcSzTQpNSXWseqIYdx5Hti0U4+OEyyhlrbgDcJd52eZFmuHbYs&#10;DQ32tGqoOu8uzsAP/Z5DXhR6ffy7fJ/cocit/jLm/W1YfoJKNKSn+XG9sYKfFYIr38gIe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tb8sUAAADdAAAADwAAAAAAAAAA&#10;AAAAAAChAgAAZHJzL2Rvd25yZXYueG1sUEsFBgAAAAAEAAQA+QAAAJMDAAAAAA==&#10;" strokecolor="black [3200]" strokeweight="1pt">
                  <v:stroke joinstyle="miter"/>
                </v:line>
                <v:line id="直接连接符 1099" o:spid="_x0000_s1040" style="position:absolute;visibility:visible;mso-wrap-style:square" from="23188,2310" to="23188,4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f+acIAAADdAAAADwAAAGRycy9kb3ducmV2LnhtbERPTYvCMBC9L/gfwgje1tQ9lE01igiC&#10;lwV1VTyOzdgWm0lJotZ/v1lY2Ns83ufMFr1txYN8aBxrmIwzEMSlMw1XGg7f6/dPECEiG2wdk4YX&#10;BVjMB28zLIx78o4e+1iJFMKhQA11jF0hZShrshjGriNO3NV5izFBX0nj8ZnCbSs/siyXFhtODTV2&#10;tKqpvO3vVsORTjefKyXXl/N9e7UHlRv5pfVo2C+nICL18V/8596YND9TCn6/SSfI+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Pf+acIAAADdAAAADwAAAAAAAAAAAAAA&#10;AAChAgAAZHJzL2Rvd25yZXYueG1sUEsFBgAAAAAEAAQA+QAAAJADAAAAAA==&#10;" strokecolor="black [3200]" strokeweight="1pt">
                  <v:stroke joinstyle="miter"/>
                </v:line>
                <v:line id="直接连接符 1101" o:spid="_x0000_s1041" style="position:absolute;visibility:visible;mso-wrap-style:square" from="23112,6538" to="23112,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podcEAAADdAAAADwAAAGRycy9kb3ducmV2LnhtbERPS4vCMBC+C/sfwgh707Qeiu0aRQRh&#10;L8KuL/Y4NmNbbCYlidr990YQvM3H95zZojetuJHzjWUF6TgBQVxa3XClYL9bj6YgfEDW2FomBf/k&#10;YTH/GMyw0PbOv3TbhkrEEPYFKqhD6AopfVmTQT+2HXHkztYZDBG6SmqH9xhuWjlJkkwabDg21NjR&#10;qqbysr0aBQc6XlyW53J9+rv+nM0+z7TcKPU57JdfIAL14S1+ub91nJ8mKTy/iSf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amh1wQAAAN0AAAAPAAAAAAAAAAAAAAAA&#10;AKECAABkcnMvZG93bnJldi54bWxQSwUGAAAAAAQABAD5AAAAjwMAAAAA&#10;" strokecolor="black [3200]" strokeweight="1pt">
                  <v:stroke joinstyle="miter"/>
                </v:line>
                <v:line id="直接连接符 1102" o:spid="_x0000_s1042" style="position:absolute;visibility:visible;mso-wrap-style:square" from="23112,8348" to="23112,11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j2AsEAAADdAAAADwAAAGRycy9kb3ducmV2LnhtbERPS4vCMBC+C/6HMII3TfVQttUoy4Lg&#10;RXB94XFsxrbYTEoStfvvN4LgbT6+58yXnWnEg5yvLSuYjBMQxIXVNZcKDvvV6AuED8gaG8uk4I88&#10;LBf93hxzbZ/8S49dKEUMYZ+jgiqENpfSFxUZ9GPbEkfuap3BEKErpXb4jOGmkdMkSaXBmmNDhS39&#10;VFTcdnej4Einm0uzTK4u5/v2ag5ZquVGqeGg+56BCNSFj/jtXus4f5JM4fVNPEE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uPYCwQAAAN0AAAAPAAAAAAAAAAAAAAAA&#10;AKECAABkcnMvZG93bnJldi54bWxQSwUGAAAAAAQABAD5AAAAjwMAAAAA&#10;" strokecolor="black [3200]" strokeweight="1pt">
                  <v:stroke joinstyle="miter"/>
                </v:line>
                <v:line id="直接连接符 1103" o:spid="_x0000_s1043" style="position:absolute;visibility:visible;mso-wrap-style:square" from="22021,11763" to="23952,1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mcIAAADdAAAADwAAAGRycy9kb3ducmV2LnhtbERPS4vCMBC+C/sfwgh701QXiq1GkQXB&#10;y8L6WvY4NmNbbCYliVr/vREEb/PxPWe26EwjruR8bVnBaJiAIC6srrlUsN+tBhMQPiBrbCyTgjt5&#10;WMw/ejPMtb3xhq7bUIoYwj5HBVUIbS6lLyoy6Ie2JY7cyTqDIUJXSu3wFsNNI8dJkkqDNceGClv6&#10;rqg4by9GwYH+zi7NMrk6/l9+T2afpVr+KPXZ75ZTEIG68Ba/3Gsd54+SL3h+E0+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TmcIAAADdAAAADwAAAAAAAAAAAAAA&#10;AAChAgAAZHJzL2Rvd25yZXYueG1sUEsFBgAAAAAEAAQA+QAAAJADAAAAAA==&#10;" strokecolor="black [3200]" strokeweight="1pt">
                  <v:stroke joinstyle="miter"/>
                </v:line>
                <v:line id="直接连接符 1104" o:spid="_x0000_s1044" style="position:absolute;visibility:visible;mso-wrap-style:square" from="22021,12333" to="23952,12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3L7cIAAADdAAAADwAAAGRycy9kb3ducmV2LnhtbERPS4vCMBC+C/sfwgh701RZiq1GkQXB&#10;y8L6WvY4NmNbbCYliVr/vREEb/PxPWe26EwjruR8bVnBaJiAIC6srrlUsN+tBhMQPiBrbCyTgjt5&#10;WMw/ejPMtb3xhq7bUIoYwj5HBVUIbS6lLyoy6Ie2JY7cyTqDIUJXSu3wFsNNI8dJkkqDNceGClv6&#10;rqg4by9GwYH+zi7NMrk6/l9+T2afpVr+KPXZ75ZTEIG68Ba/3Gsd54+SL3h+E0+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B3L7cIAAADdAAAADwAAAAAAAAAAAAAA&#10;AAChAgAAZHJzL2Rvd25yZXYueG1sUEsFBgAAAAAEAAQA+QAAAJADAAAAAA==&#10;" strokecolor="black [3200]" strokeweight="1pt">
                  <v:stroke joinstyle="miter"/>
                </v:line>
                <v:line id="直接连接符 1105" o:spid="_x0000_s1045" style="position:absolute;visibility:visible;mso-wrap-style:square" from="23012,12308" to="23012,15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FudsIAAADdAAAADwAAAGRycy9kb3ducmV2LnhtbERPS4vCMBC+C/sfwgh701Rhi61GkQXB&#10;y8L6WvY4NmNbbCYliVr/vREEb/PxPWe26EwjruR8bVnBaJiAIC6srrlUsN+tBhMQPiBrbCyTgjt5&#10;WMw/ejPMtb3xhq7bUIoYwj5HBVUIbS6lLyoy6Ie2JY7cyTqDIUJXSu3wFsNNI8dJkkqDNceGClv6&#10;rqg4by9GwYH+zi7NMrk6/l9+T2afpVr+KPXZ75ZTEIG68Ba/3Gsd54+SL3h+E0+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1FudsIAAADdAAAADwAAAAAAAAAAAAAA&#10;AAChAgAAZHJzL2Rvd25yZXYueG1sUEsFBgAAAAAEAAQA+QAAAJADAAAAAA==&#10;" strokecolor="black [3200]" strokeweight="1pt">
                  <v:stroke joinstyle="miter"/>
                </v:line>
                <v:line id="直接连接符 1106" o:spid="_x0000_s1046" style="position:absolute;visibility:visible;mso-wrap-style:square" from="15041,15642" to="23012,15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PwAcEAAADdAAAADwAAAGRycy9kb3ducmV2LnhtbERPS4vCMBC+L/gfwgje1lQPZVuNIoLg&#10;RfC1i8exGdtiMylJ1PrvN4LgbT6+50znnWnEnZyvLSsYDRMQxIXVNZcKjofV9w8IH5A1NpZJwZM8&#10;zGe9rynm2j54R/d9KEUMYZ+jgiqENpfSFxUZ9EPbEkfuYp3BEKErpXb4iOGmkeMkSaXBmmNDhS0t&#10;Kyqu+5tR8Et/V5dmmVydT7ftxRyzVMuNUoN+t5iACNSFj/jtXus4f5Sk8Pomni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g/ABwQAAAN0AAAAPAAAAAAAAAAAAAAAA&#10;AKECAABkcnMvZG93bnJldi54bWxQSwUGAAAAAAQABAD5AAAAjwMAAAAA&#10;" strokecolor="black [3200]" strokeweight="1pt">
                  <v:stroke joinstyle="miter"/>
                </v:line>
                <v:shape id="任意多边形: 形状 1107" o:spid="_x0000_s1047" style="position:absolute;left:12552;top:15099;width:2489;height:673;rotation:180;visibility:visible;mso-wrap-style:square;v-text-anchor:middle" coordsize="451339,14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MGMUA&#10;AADdAAAADwAAAGRycy9kb3ducmV2LnhtbERPTWuDQBC9F/oflgn0UupqKaYYN1IKgTakB5Mcchzc&#10;iUrcWXG3Uf99thDobR7vc/JiMp240uBaywqSKAZBXFndcq3geNi8vINwHlljZ5kUzOSgWD8+5Jhp&#10;O3JJ172vRQhhl6GCxvs+k9JVDRl0ke2JA3e2g0Ef4FBLPeAYwk0nX+M4lQZbDg0N9vTZUHXZ/xoF&#10;fotluvsux59xszwd7Ntxep4vSj0tpo8VCE+T/xff3V86zE/iJfx9E06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xIwYxQAAAN0AAAAPAAAAAAAAAAAAAAAAAJgCAABkcnMv&#10;ZG93bnJldi54bWxQSwUGAAAAAAQABAD1AAAAigMAAAAA&#10;" path="m,46898v17096,47869,34193,95738,46893,87923c59593,127006,64477,-972,76200,5v11723,977,29308,140677,41031,140677c128954,140682,136770,5,146539,5v9769,,18561,140677,29307,140677c186592,140682,201247,982,211016,5v9769,-977,13677,133839,23446,134816c244231,135798,258885,4890,269631,5867v10746,977,20516,133838,29308,134815c307731,141659,313593,11728,322385,11728v8792,,18562,130908,29308,128954c362439,138728,376116,5,386862,5v10746,,18561,131885,29307,140677c426915,149474,451339,52759,451339,52759r,e" filled="f" strokecolor="black [3200]" strokeweight="1pt">
                  <v:stroke joinstyle="miter"/>
                  <v:path arrowok="t" o:connecttype="custom" o:connectlocs="0,22349;25862,64248;42025,2;64655,67041;80818,2;96982,67041;116378,2;129309,64248;148705,2796;164869,67041;177800,5589;193964,67041;213360,2;229523,67041;248920,25142;248920,25142" o:connectangles="0,0,0,0,0,0,0,0,0,0,0,0,0,0,0,0"/>
                </v:shape>
                <v:line id="直接连接符 1108" o:spid="_x0000_s1048" style="position:absolute;visibility:visible;mso-wrap-style:square" from="7913,15415" to="12465,15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DB6MUAAADdAAAADwAAAGRycy9kb3ducmV2LnhtbESPQWvCQBCF70L/wzKF3nRjD8FEVxFB&#10;6KVQrZYex+yYBLOzYXfV9N87B6G3Gd6b975ZrAbXqRuF2Ho2MJ1koIgrb1uuDRy+t+MZqJiQLXae&#10;ycAfRVgtX0YLLK2/845u+1QrCeFYooEmpb7UOlYNOYwT3xOLdvbBYZI11NoGvEu46/R7luXaYcvS&#10;0GBPm4aqy/7qDBzp5xLyotDb0+/16+wORW71pzFvr8N6DirRkP7Nz+sPK/jTTHDlGxlBL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DB6MUAAADdAAAADwAAAAAAAAAA&#10;AAAAAAChAgAAZHJzL2Rvd25yZXYueG1sUEsFBgAAAAAEAAQA+QAAAJMDAAAAAA==&#10;" strokecolor="black [3200]" strokeweight="1pt">
                  <v:stroke joinstyle="miter"/>
                </v:line>
                <v:line id="直接连接符 1109" o:spid="_x0000_s1049" style="position:absolute;visibility:visible;mso-wrap-style:square" from="7913,10691" to="7913,1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xkc8MAAADdAAAADwAAAGRycy9kb3ducmV2LnhtbERPTWvCQBC9F/wPywje6sYeQhNdRQTB&#10;S8GmafE4ZsckmJ0Nu2uS/vtuodDbPN7nbHaT6cRAzreWFayWCQjiyuqWawXlx/H5FYQPyBo7y6Tg&#10;mzzstrOnDebajvxOQxFqEUPY56igCaHPpfRVQwb90vbEkbtZZzBE6GqpHY4x3HTyJUlSabDl2NBg&#10;T4eGqnvxMAo+6evu0iyTx+vlcb6ZMku1fFNqMZ/2axCBpvAv/nOfdJy/SjL4/Sae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cZHPDAAAA3QAAAA8AAAAAAAAAAAAA&#10;AAAAoQIAAGRycy9kb3ducmV2LnhtbFBLBQYAAAAABAAEAPkAAACRAwAAAAA=&#10;" strokecolor="black [3200]" strokeweight="1pt">
                  <v:stroke joinstyle="miter"/>
                </v:line>
                <v:line id="直接连接符 1110" o:spid="_x0000_s1050" style="position:absolute;visibility:visible;mso-wrap-style:square" from="7913,2310" to="7913,7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9bM8UAAADdAAAADwAAAGRycy9kb3ducmV2LnhtbESPQWvCQBCF7wX/wzJCb3UTD6GJrlIK&#10;gpdCa1U8jtkxCWZnw+6q6b/vHAq9zfDevPfNcj26Xt0pxM6zgXyWgSKuve24MbD/3ry8gooJ2WLv&#10;mQz8UIT1avK0xMr6B3/RfZcaJSEcKzTQpjRUWse6JYdx5gdi0S4+OEyyhkbbgA8Jd72eZ1mhHXYs&#10;DS0O9N5Sfd3dnIEDHa+hKEu9OZ9unxe3LwurP4x5no5vC1CJxvRv/rveWsHPc+GXb2QE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9bM8UAAADdAAAADwAAAAAAAAAA&#10;AAAAAAChAgAAZHJzL2Rvd25yZXYueG1sUEsFBgAAAAAEAAQA+QAAAJMDAAAAAA==&#10;" strokecolor="black [3200]" strokeweight="1pt">
                  <v:stroke joinstyle="miter"/>
                </v:line>
                <v:line id="直接连接符 1111" o:spid="_x0000_s1051" style="position:absolute;visibility:visible;mso-wrap-style:square" from="17678,9692" to="18476,9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P+qMQAAADdAAAADwAAAGRycy9kb3ducmV2LnhtbERPwWrCQBC9F/yHZQRvdWMPoUldRYSA&#10;l4KmWnqcZsckJDsbdlcT/75bKPSdZnjz3pu33k6mF3dyvrWsYLVMQBBXVrdcKzh/FM+vIHxA1thb&#10;JgUP8rDdzJ7WmGs78onuZahFNGGfo4ImhCGX0lcNGfRLOxBH7mqdwRBXV0vtcIzmppcvSZJKgy3H&#10;hAYH2jdUdeXNKLjQZ+fSLJPF99fteDXnLNXyXanFfNq9gQg0hf/jP/VBx/cj4LdNHEF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s/6oxAAAAN0AAAAPAAAAAAAAAAAA&#10;AAAAAKECAABkcnMvZG93bnJldi54bWxQSwUGAAAAAAQABAD5AAAAkgMAAAAA&#10;" strokecolor="black [3200]" strokeweight="1pt">
                  <v:stroke joinstyle="miter"/>
                </v:line>
                <v:rect id="矩形 1112" o:spid="_x0000_s1052" style="position:absolute;left:18564;top:9443;width:2692;height:5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2EpsMA&#10;AADdAAAADwAAAGRycy9kb3ducmV2LnhtbERPTWvCQBC9F/wPywje6iZagkZXEYsgxR404nnIjtlg&#10;djZktxr767uFQm/zeJ+zXPe2EXfqfO1YQTpOQBCXTtdcKTgXu9cZCB+QNTaOScGTPKxXg5cl5to9&#10;+Ej3U6hEDGGfowITQptL6UtDFv3YtcSRu7rOYoiwq6Tu8BHDbSMnSZJJizXHBoMtbQ2Vt9OXVTDX&#10;b9XH5TMzu+yg3+dTXfDhu1BqNOw3CxCB+vAv/nPvdZyfphP4/Sae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2EpsMAAADdAAAADwAAAAAAAAAAAAAAAACYAgAAZHJzL2Rv&#10;d25yZXYueG1sUEsFBgAAAAAEAAQA9QAAAIgDAAAAAA==&#10;" filled="f" strokecolor="black [1600]" strokeweight="1pt"/>
                <v:line id="直接连接符 1113" o:spid="_x0000_s1053" style="position:absolute;flip:x;visibility:visible;mso-wrap-style:square" from="21256,9670" to="23112,9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ngdMQAAADdAAAADwAAAGRycy9kb3ducmV2LnhtbERPS2vCQBC+C/0PyxS86SYqRVNXKdJK&#10;LYj4uHgbsmOSNjsbdteY/nu3UPA2H99z5svO1KIl5yvLCtJhAoI4t7riQsHp+DGYgvABWWNtmRT8&#10;kofl4qk3x0zbG++pPYRCxBD2GSooQ2gyKX1ekkE/tA1x5C7WGQwRukJqh7cYbmo5SpIXabDi2FBi&#10;Q6uS8p/D1SiY7La1/vretW1TzTaXyXnt3tko1X/u3l5BBOrCQ/zv/tRxfpqO4e+beIJ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SeB0xAAAAN0AAAAPAAAAAAAAAAAA&#10;AAAAAKECAABkcnMvZG93bnJldi54bWxQSwUGAAAAAAQABAD5AAAAkgMAAAAA&#10;" strokecolor="black [3200]" strokeweight="1pt">
                  <v:stroke joinstyle="miter"/>
                </v:line>
                <v:oval id="椭圆 1114" o:spid="_x0000_s1054" style="position:absolute;left:7737;top:7174;width:469;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viN8MA&#10;AADdAAAADwAAAGRycy9kb3ducmV2LnhtbERPTWvCQBC9F/oflil4kbqJFCnRNZRCIeBBtGLpbciO&#10;yZLsbMhuk/jv3YLgbR7vczb5ZFsxUO+NYwXpIgFBXDptuFJw+v56fQfhA7LG1jEpuJKHfPv8tMFM&#10;u5EPNBxDJWII+wwV1CF0mZS+rMmiX7iOOHIX11sMEfaV1D2OMdy2cpkkK2nRcGyosaPPmsrm+GcV&#10;7H+W9iBXO/w15zldsRnmvpBKzV6mjzWIQFN4iO/uQsf5afoG/9/EE+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viN8MAAADdAAAADwAAAAAAAAAAAAAAAACYAgAAZHJzL2Rv&#10;d25yZXYueG1sUEsFBgAAAAAEAAQA9QAAAIgDAAAAAA==&#10;" filled="f" strokecolor="black [1600]" strokeweight="1pt">
                  <v:stroke joinstyle="miter"/>
                </v:oval>
                <v:oval id="椭圆 1115" o:spid="_x0000_s1055" style="position:absolute;left:7714;top:10240;width:464;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dHrMMA&#10;AADdAAAADwAAAGRycy9kb3ducmV2LnhtbERPTWvCQBC9F/oflil4kbqJUCnRNZRCIeBBtGLpbciO&#10;yZLsbMhuk/jv3YLgbR7vczb5ZFsxUO+NYwXpIgFBXDptuFJw+v56fQfhA7LG1jEpuJKHfPv8tMFM&#10;u5EPNBxDJWII+wwV1CF0mZS+rMmiX7iOOHIX11sMEfaV1D2OMdy2cpkkK2nRcGyosaPPmsrm+GcV&#10;7H+W9iBXO/w15zldsRnmvpBKzV6mjzWIQFN4iO/uQsf5afoG/9/EE+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dHrMMAAADdAAAADwAAAAAAAAAAAAAAAACYAgAAZHJzL2Rv&#10;d25yZXYueG1sUEsFBgAAAAAEAAQA9QAAAIgDAAAAAA==&#10;" filled="f" strokecolor="black [1600]" strokeweight="1pt">
                  <v:stroke joinstyle="miter"/>
                </v:oval>
                <v:shape id="任意多边形: 形状 1116" o:spid="_x0000_s1056" style="position:absolute;left:7444;top:7920;width:1125;height:2050;visibility:visible;mso-wrap-style:square;v-text-anchor:middle" coordsize="161490,293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8McIA&#10;AADdAAAADwAAAGRycy9kb3ducmV2LnhtbERPzWoCMRC+F/oOYQq91ewGau3WKFJa6kWK2gcYNtPd&#10;xc1kSaa6fXsjCN7m4/ud+XL0vTpSTF1gC+WkAEVcB9dxY+Fn//k0A5UE2WEfmCz8U4Ll4v5ujpUL&#10;J97ScSeNyiGcKrTQigyV1qluyWOahIE4c78hepQMY6NdxFMO9702RTHVHjvODS0O9N5Sfdj9eQvf&#10;Js7K0axMeu5fDcrmIC9fH9Y+PoyrN1BCo9zEV/fa5fllOYXLN/kEvT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dvwxwgAAAN0AAAAPAAAAAAAAAAAAAAAAAJgCAABkcnMvZG93&#10;bnJldi54bWxQSwUGAAAAAAQABAD1AAAAhwMAAAAA&#10;" path="m84151,c36770,29796,-10610,59592,2090,93784v12700,34192,148492,78155,158261,111370c170120,238369,115412,265723,60705,293077e" filled="f" strokecolor="black [3200]" strokeweight="1pt">
                  <v:stroke joinstyle="miter"/>
                  <v:path arrowok="t" o:connecttype="custom" o:connectlocs="58627,0;1456,65607;111714,143515;42292,205022" o:connectangles="0,0,0,0"/>
                </v:shape>
                <v:shape id="图片 1117" o:spid="_x0000_s1057" type="#_x0000_t75" style="position:absolute;left:18974;top:7391;width:175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Jua/HAAAA3QAAAA8AAABkcnMvZG93bnJldi54bWxEj0FrwkAQhe+F/odlhF6KblLBlOgqaUtB&#10;9GTqweOYnWZTs7Mhu9X4712h0NsM731v3ixWg23FmXrfOFaQThIQxJXTDdcK9l+f41cQPiBrbB2T&#10;git5WC0fHxaYa3fhHZ3LUIsYwj5HBSaELpfSV4Ys+onriKP27XqLIa59LXWPlxhuW/mSJDNpseF4&#10;wWBH74aqU/lrY43N5uNnWmyzg3nbH593xTVjVyr1NBqKOYhAQ/g3/9FrHbk0zeD+TRxBLm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7Jua/HAAAA3QAAAA8AAAAAAAAAAAAA&#10;AAAAnwIAAGRycy9kb3ducmV2LnhtbFBLBQYAAAAABAAEAPcAAACTAwAAAAA=&#10;">
                  <v:imagedata r:id="rId103" o:title=""/>
                  <v:path arrowok="t"/>
                </v:shape>
                <v:shape id="图片 1118" o:spid="_x0000_s1058" type="#_x0000_t75" style="position:absolute;left:12057;top:111;width:175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ZcizHAAAA3QAAAA8AAABkcnMvZG93bnJldi54bWxEj0FrwkAQhe+C/2EZoTfdxENboqsUMVgo&#10;PZhapLchO01Cs7Mxu43x33cOQm8zvDfvfbPejq5VA/Wh8WwgXSSgiEtvG64MnD7y+TOoEJEttp7J&#10;wI0CbDfTyRoz6698pKGIlZIQDhkaqGPsMq1DWZPDsPAdsWjfvncYZe0rbXu8Srhr9TJJHrXDhqWh&#10;xo52NZU/xa8zUI5PF5ec2v3X+e1wOwyfefFe5cY8zMaXFahIY/w3369freCnqeDKNzKC3vw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CZcizHAAAA3QAAAA8AAAAAAAAAAAAA&#10;AAAAnwIAAGRycy9kb3ducmV2LnhtbFBLBQYAAAAABAAEAPcAAACTAwAAAAA=&#10;">
                  <v:imagedata r:id="rId104" o:title=""/>
                  <v:path arrowok="t"/>
                </v:shape>
                <v:shape id="图片 1121" o:spid="_x0000_s1059" type="#_x0000_t75" style="position:absolute;left:24191;top:10908;width:1752;height:20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4jo/7EAAAA3QAAAA8AAABkcnMvZG93bnJldi54bWxET01rwkAQvRf8D8sIvdVNPLQldZUgaHrp&#10;QRsQb9PsmIRkZ2N2E+O/dwuF3ubxPme1mUwrRupdbVlBvIhAEBdW11wqyL93L+8gnEfW2FomBXdy&#10;sFnPnlaYaHvjA41HX4oQwi5BBZX3XSKlKyoy6Ba2Iw7cxfYGfYB9KXWPtxBuWrmMoldpsObQUGFH&#10;24qK5jgYBdfTGL/du+xn2n3tz5gN+SltcqWe51P6AcLT5P/Ff+5PHebHyxh+vwknyP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4jo/7EAAAA3QAAAA8AAAAAAAAAAAAAAAAA&#10;nwIAAGRycy9kb3ducmV2LnhtbFBLBQYAAAAABAAEAPcAAACQAwAAAAA=&#10;">
                  <v:imagedata r:id="rId105" o:title=""/>
                  <v:path arrowok="t"/>
                </v:shape>
                <v:shape id="图片 1122" o:spid="_x0000_s1060" type="#_x0000_t75" style="position:absolute;left:15105;top:4636;width:1753;height:20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PloPCAAAA3QAAAA8AAABkcnMvZG93bnJldi54bWxET0uLwjAQvgv+hzDC3jRtWUS6RhFFXNiL&#10;jwoeh2b6cJtJaaJ2//1GELzNx/ec+bI3jbhT52rLCuJJBII4t7rmUkF22o5nIJxH1thYJgV/5GC5&#10;GA7mmGr74APdj74UIYRdigoq79tUSpdXZNBNbEscuMJ2Bn2AXSl1h48QbhqZRNFUGqw5NFTY0rqi&#10;/Pd4MwrOxSWb6s1qx5dWfsbn67X42W+U+hj1qy8Qnnr/Fr/c3zrMj5MEnt+EE+Ti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j5aDwgAAAN0AAAAPAAAAAAAAAAAAAAAAAJ8C&#10;AABkcnMvZG93bnJldi54bWxQSwUGAAAAAAQABAD3AAAAjgMAAAAA&#10;">
                  <v:imagedata r:id="rId106" o:title=""/>
                  <v:path arrowok="t"/>
                </v:shape>
                <v:shape id="图片 1123" o:spid="_x0000_s1061" type="#_x0000_t75" style="position:absolute;left:12552;top:13022;width:160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xz4DEAAAA3QAAAA8AAABkcnMvZG93bnJldi54bWxEj0GLwjAQhe+C/yGM4E0TK4h0jaIFRfa0&#10;1oW9Ds1sU2wmpYna/febhQVvM7w373uz2Q2uFQ/qQ+NZw2KuQBBX3jRca/i8HmdrECEiG2w9k4Yf&#10;CrDbjkcbzI1/8oUeZaxFCuGQowYbY5dLGSpLDsPcd8RJ+/a9w5jWvpamx2cKd63MlFpJhw0ngsWO&#10;CkvVrby7BMmq4uuk1rWxx3A6v3+UK3UotJ5Ohv0biEhDfJn/r88m1V9kS/j7Jo0gt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xz4DEAAAA3QAAAA8AAAAAAAAAAAAAAAAA&#10;nwIAAGRycy9kb3ducmV2LnhtbFBLBQYAAAAABAAEAPcAAACQAwAAAAA=&#10;">
                  <v:imagedata r:id="rId107" o:title=""/>
                  <v:path arrowok="t"/>
                </v:shape>
                <v:shape id="图片 1124" o:spid="_x0000_s1062" type="#_x0000_t75" style="position:absolute;left:23604;top:4050;width:160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ONnDEAAAA3QAAAA8AAABkcnMvZG93bnJldi54bWxET0trAjEQvhf8D2EEbzW7WrTdGsUHQg/1&#10;oNX7sJnubt1MQhJ121/fCIXe5uN7zmzRmVZcyYfGsoJ8mIEgLq1uuFJw/Ng+PoMIEVlja5kUfFOA&#10;xbz3MMNC2xvv6XqIlUghHApUUMfoCilDWZPBMLSOOHGf1huMCfpKao+3FG5aOcqyiTTYcGqo0dG6&#10;pvJ8uBgFuNI/y9a6jR+/5+5lesq/dqutUoN+t3wFEamL/+I/95tO8/PRE9y/SSfI+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vONnDEAAAA3QAAAA8AAAAAAAAAAAAAAAAA&#10;nwIAAGRycy9kb3ducmV2LnhtbFBLBQYAAAAABAAEAPcAAACQAwAAAAA=&#10;">
                  <v:imagedata r:id="rId108" o:title=""/>
                  <v:path arrowok="t"/>
                </v:shape>
                <v:shape id="图片 1125" o:spid="_x0000_s1063" type="#_x0000_t75" style="position:absolute;left:15867;top:11436;width:160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1P1BTDAAAA3QAAAA8AAABkcnMvZG93bnJldi54bWxET0trAjEQvhf6H8IUvNWsC5WyGsW+xJOg&#10;VcTbuBl3F5PJkkR3++8bodDbfHzPmc57a8SNfGgcKxgNMxDEpdMNVwp231/PryBCRNZoHJOCHwow&#10;nz0+TLHQruMN3baxEimEQ4EK6hjbQspQ1mQxDF1LnLiz8xZjgr6S2mOXwq2ReZaNpcWGU0ONLb3X&#10;VF62V6vAjj8OuT9e9ktvTmb9afpu3b0pNXjqFxMQkfr4L/5zr3SaP8pf4P5NOkHO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U/UFMMAAADdAAAADwAAAAAAAAAAAAAAAACf&#10;AgAAZHJzL2Rvd25yZXYueG1sUEsFBgAAAAAEAAQA9wAAAI8DAAAAAA==&#10;">
                  <v:imagedata r:id="rId109" o:title=""/>
                  <v:path arrowok="t"/>
                </v:shape>
                <w10:anchorlock/>
              </v:group>
            </w:pict>
          </mc:Fallback>
        </mc:AlternateContent>
      </w:r>
    </w:p>
    <w:p w:rsidR="0040634D" w:rsidRPr="001201F9" w:rsidRDefault="0040634D" w:rsidP="001201F9">
      <w:pPr>
        <w:ind w:firstLineChars="200" w:firstLine="420"/>
        <w:rPr>
          <w:rFonts w:ascii="Times New Roman" w:eastAsia="宋体" w:hAnsi="Times New Roman"/>
          <w:szCs w:val="21"/>
        </w:rPr>
      </w:pPr>
      <w:r w:rsidRPr="001201F9">
        <w:rPr>
          <w:rFonts w:ascii="Times New Roman" w:eastAsia="宋体" w:hAnsi="Times New Roman" w:hint="eastAsia"/>
          <w:szCs w:val="21"/>
        </w:rPr>
        <w:t>（</w:t>
      </w:r>
      <w:r w:rsidRPr="001201F9">
        <w:rPr>
          <w:rFonts w:ascii="Times New Roman" w:eastAsia="宋体" w:hAnsi="Times New Roman" w:hint="eastAsia"/>
          <w:szCs w:val="21"/>
        </w:rPr>
        <w:t>1</w:t>
      </w:r>
      <w:r w:rsidRPr="001201F9">
        <w:rPr>
          <w:rFonts w:ascii="Times New Roman" w:eastAsia="宋体" w:hAnsi="Times New Roman" w:hint="eastAsia"/>
          <w:szCs w:val="21"/>
        </w:rPr>
        <w:t>）试求解通过干路的电流随时间变化的关系式；</w:t>
      </w:r>
    </w:p>
    <w:p w:rsidR="0040634D" w:rsidRDefault="0040634D" w:rsidP="001201F9">
      <w:pPr>
        <w:ind w:firstLineChars="200" w:firstLine="420"/>
        <w:rPr>
          <w:rFonts w:ascii="Times New Roman" w:eastAsia="宋体" w:hAnsi="Times New Roman"/>
          <w:szCs w:val="21"/>
        </w:rPr>
      </w:pPr>
      <w:r w:rsidRPr="001201F9">
        <w:rPr>
          <w:rFonts w:ascii="Times New Roman" w:eastAsia="宋体" w:hAnsi="Times New Roman" w:hint="eastAsia"/>
          <w:szCs w:val="21"/>
        </w:rPr>
        <w:t>（</w:t>
      </w:r>
      <w:r w:rsidRPr="001201F9">
        <w:rPr>
          <w:rFonts w:ascii="Times New Roman" w:eastAsia="宋体" w:hAnsi="Times New Roman" w:hint="eastAsia"/>
          <w:szCs w:val="21"/>
        </w:rPr>
        <w:t>2</w:t>
      </w:r>
      <w:r w:rsidRPr="001201F9">
        <w:rPr>
          <w:rFonts w:ascii="Times New Roman" w:eastAsia="宋体" w:hAnsi="Times New Roman" w:hint="eastAsia"/>
          <w:szCs w:val="21"/>
        </w:rPr>
        <w:t>）求解通过右侧电阻的电流随时间的变化规律。</w:t>
      </w:r>
    </w:p>
    <w:p w:rsidR="00525235" w:rsidRDefault="00525235" w:rsidP="001201F9">
      <w:pPr>
        <w:ind w:firstLineChars="200" w:firstLine="420"/>
        <w:rPr>
          <w:rFonts w:ascii="Times New Roman" w:eastAsia="宋体" w:hAnsi="Times New Roman"/>
          <w:szCs w:val="21"/>
        </w:rPr>
      </w:pPr>
    </w:p>
    <w:p w:rsidR="00525235" w:rsidRDefault="00525235" w:rsidP="001201F9">
      <w:pPr>
        <w:ind w:firstLineChars="200" w:firstLine="420"/>
        <w:rPr>
          <w:rFonts w:ascii="Times New Roman" w:eastAsia="宋体" w:hAnsi="Times New Roman"/>
          <w:szCs w:val="21"/>
        </w:rPr>
      </w:pPr>
    </w:p>
    <w:p w:rsidR="00525235" w:rsidRDefault="00525235" w:rsidP="001201F9">
      <w:pPr>
        <w:ind w:firstLineChars="200" w:firstLine="420"/>
        <w:rPr>
          <w:rFonts w:ascii="Times New Roman" w:eastAsia="宋体" w:hAnsi="Times New Roman"/>
          <w:szCs w:val="21"/>
        </w:rPr>
      </w:pPr>
      <w:r w:rsidRPr="001201F9">
        <w:rPr>
          <w:rFonts w:ascii="Times New Roman" w:eastAsia="宋体" w:hAnsi="Times New Roman" w:hint="eastAsia"/>
          <w:noProof/>
          <w:szCs w:val="21"/>
        </w:rPr>
        <mc:AlternateContent>
          <mc:Choice Requires="wpc">
            <w:drawing>
              <wp:anchor distT="0" distB="0" distL="114300" distR="114300" simplePos="0" relativeHeight="251660288" behindDoc="0" locked="0" layoutInCell="1" allowOverlap="1">
                <wp:simplePos x="0" y="0"/>
                <wp:positionH relativeFrom="margin">
                  <wp:posOffset>4732020</wp:posOffset>
                </wp:positionH>
                <wp:positionV relativeFrom="page">
                  <wp:align>center</wp:align>
                </wp:positionV>
                <wp:extent cx="965835" cy="2039620"/>
                <wp:effectExtent l="0" t="0" r="0" b="0"/>
                <wp:wrapSquare wrapText="bothSides"/>
                <wp:docPr id="1069" name="画布 10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71" name="直接连接符 1071"/>
                        <wps:cNvCnPr/>
                        <wps:spPr>
                          <a:xfrm>
                            <a:off x="524512" y="128954"/>
                            <a:ext cx="0" cy="1781907"/>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073" name="任意多边形: 形状 1073"/>
                        <wps:cNvSpPr/>
                        <wps:spPr>
                          <a:xfrm>
                            <a:off x="524512" y="222738"/>
                            <a:ext cx="128954" cy="422031"/>
                          </a:xfrm>
                          <a:custGeom>
                            <a:avLst/>
                            <a:gdLst>
                              <a:gd name="connsiteX0" fmla="*/ 0 w 128954"/>
                              <a:gd name="connsiteY0" fmla="*/ 0 h 422031"/>
                              <a:gd name="connsiteX1" fmla="*/ 128954 w 128954"/>
                              <a:gd name="connsiteY1" fmla="*/ 369277 h 422031"/>
                              <a:gd name="connsiteX2" fmla="*/ 0 w 128954"/>
                              <a:gd name="connsiteY2" fmla="*/ 422031 h 422031"/>
                            </a:gdLst>
                            <a:ahLst/>
                            <a:cxnLst>
                              <a:cxn ang="0">
                                <a:pos x="connsiteX0" y="connsiteY0"/>
                              </a:cxn>
                              <a:cxn ang="0">
                                <a:pos x="connsiteX1" y="connsiteY1"/>
                              </a:cxn>
                              <a:cxn ang="0">
                                <a:pos x="connsiteX2" y="connsiteY2"/>
                              </a:cxn>
                            </a:cxnLst>
                            <a:rect l="l" t="t" r="r" b="b"/>
                            <a:pathLst>
                              <a:path w="128954" h="422031">
                                <a:moveTo>
                                  <a:pt x="0" y="0"/>
                                </a:moveTo>
                                <a:lnTo>
                                  <a:pt x="128954" y="369277"/>
                                </a:lnTo>
                                <a:lnTo>
                                  <a:pt x="0" y="422031"/>
                                </a:ln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4" name="任意多边形: 形状 1074"/>
                        <wps:cNvSpPr/>
                        <wps:spPr>
                          <a:xfrm>
                            <a:off x="524561" y="1076338"/>
                            <a:ext cx="128905" cy="421640"/>
                          </a:xfrm>
                          <a:custGeom>
                            <a:avLst/>
                            <a:gdLst>
                              <a:gd name="connsiteX0" fmla="*/ 0 w 128954"/>
                              <a:gd name="connsiteY0" fmla="*/ 0 h 422031"/>
                              <a:gd name="connsiteX1" fmla="*/ 128954 w 128954"/>
                              <a:gd name="connsiteY1" fmla="*/ 369277 h 422031"/>
                              <a:gd name="connsiteX2" fmla="*/ 0 w 128954"/>
                              <a:gd name="connsiteY2" fmla="*/ 422031 h 422031"/>
                            </a:gdLst>
                            <a:ahLst/>
                            <a:cxnLst>
                              <a:cxn ang="0">
                                <a:pos x="connsiteX0" y="connsiteY0"/>
                              </a:cxn>
                              <a:cxn ang="0">
                                <a:pos x="connsiteX1" y="connsiteY1"/>
                              </a:cxn>
                              <a:cxn ang="0">
                                <a:pos x="connsiteX2" y="connsiteY2"/>
                              </a:cxn>
                            </a:cxnLst>
                            <a:rect l="l" t="t" r="r" b="b"/>
                            <a:pathLst>
                              <a:path w="128954" h="422031">
                                <a:moveTo>
                                  <a:pt x="0" y="0"/>
                                </a:moveTo>
                                <a:lnTo>
                                  <a:pt x="128954" y="369277"/>
                                </a:lnTo>
                                <a:lnTo>
                                  <a:pt x="0" y="422031"/>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5" name="任意多边形: 形状 1075"/>
                        <wps:cNvSpPr/>
                        <wps:spPr>
                          <a:xfrm>
                            <a:off x="530960" y="654784"/>
                            <a:ext cx="128905" cy="421640"/>
                          </a:xfrm>
                          <a:custGeom>
                            <a:avLst/>
                            <a:gdLst>
                              <a:gd name="connsiteX0" fmla="*/ 0 w 128954"/>
                              <a:gd name="connsiteY0" fmla="*/ 0 h 422031"/>
                              <a:gd name="connsiteX1" fmla="*/ 128954 w 128954"/>
                              <a:gd name="connsiteY1" fmla="*/ 369277 h 422031"/>
                              <a:gd name="connsiteX2" fmla="*/ 0 w 128954"/>
                              <a:gd name="connsiteY2" fmla="*/ 422031 h 422031"/>
                            </a:gdLst>
                            <a:ahLst/>
                            <a:cxnLst>
                              <a:cxn ang="0">
                                <a:pos x="connsiteX0" y="connsiteY0"/>
                              </a:cxn>
                              <a:cxn ang="0">
                                <a:pos x="connsiteX1" y="connsiteY1"/>
                              </a:cxn>
                              <a:cxn ang="0">
                                <a:pos x="connsiteX2" y="connsiteY2"/>
                              </a:cxn>
                            </a:cxnLst>
                            <a:rect l="l" t="t" r="r" b="b"/>
                            <a:pathLst>
                              <a:path w="128954" h="422031">
                                <a:moveTo>
                                  <a:pt x="0" y="0"/>
                                </a:moveTo>
                                <a:lnTo>
                                  <a:pt x="128954" y="369277"/>
                                </a:lnTo>
                                <a:lnTo>
                                  <a:pt x="0" y="422031"/>
                                </a:lnTo>
                              </a:path>
                            </a:pathLst>
                          </a:custGeom>
                        </wps:spPr>
                        <wps:style>
                          <a:lnRef idx="2">
                            <a:schemeClr val="dk1"/>
                          </a:lnRef>
                          <a:fillRef idx="0">
                            <a:schemeClr val="dk1"/>
                          </a:fillRef>
                          <a:effectRef idx="1">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6" name="任意多边形: 形状 1076"/>
                        <wps:cNvSpPr/>
                        <wps:spPr>
                          <a:xfrm>
                            <a:off x="520944" y="422031"/>
                            <a:ext cx="64477" cy="0"/>
                          </a:xfrm>
                          <a:custGeom>
                            <a:avLst/>
                            <a:gdLst>
                              <a:gd name="connsiteX0" fmla="*/ 0 w 64477"/>
                              <a:gd name="connsiteY0" fmla="*/ 0 h 0"/>
                              <a:gd name="connsiteX1" fmla="*/ 64477 w 64477"/>
                              <a:gd name="connsiteY1" fmla="*/ 0 h 0"/>
                              <a:gd name="connsiteX2" fmla="*/ 64477 w 64477"/>
                              <a:gd name="connsiteY2" fmla="*/ 0 h 0"/>
                            </a:gdLst>
                            <a:ahLst/>
                            <a:cxnLst>
                              <a:cxn ang="0">
                                <a:pos x="connsiteX0" y="connsiteY0"/>
                              </a:cxn>
                              <a:cxn ang="0">
                                <a:pos x="connsiteX1" y="connsiteY1"/>
                              </a:cxn>
                              <a:cxn ang="0">
                                <a:pos x="connsiteX2" y="connsiteY2"/>
                              </a:cxn>
                            </a:cxnLst>
                            <a:rect l="l" t="t" r="r" b="b"/>
                            <a:pathLst>
                              <a:path w="64477">
                                <a:moveTo>
                                  <a:pt x="0" y="0"/>
                                </a:moveTo>
                                <a:lnTo>
                                  <a:pt x="64477" y="0"/>
                                </a:lnTo>
                                <a:lnTo>
                                  <a:pt x="64477" y="0"/>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077" name="图片 1077"/>
                          <pic:cNvPicPr>
                            <a:picLocks noChangeAspect="1"/>
                          </pic:cNvPicPr>
                        </pic:nvPicPr>
                        <pic:blipFill>
                          <a:blip r:embed="rId110"/>
                          <a:stretch>
                            <a:fillRect/>
                          </a:stretch>
                        </pic:blipFill>
                        <pic:spPr>
                          <a:xfrm>
                            <a:off x="360924" y="332400"/>
                            <a:ext cx="160020" cy="205740"/>
                          </a:xfrm>
                          <a:prstGeom prst="rect">
                            <a:avLst/>
                          </a:prstGeom>
                        </pic:spPr>
                      </pic:pic>
                    </wpc:wpc>
                  </a:graphicData>
                </a:graphic>
                <wp14:sizeRelH relativeFrom="margin">
                  <wp14:pctWidth>0</wp14:pctWidth>
                </wp14:sizeRelH>
              </wp:anchor>
            </w:drawing>
          </mc:Choice>
          <mc:Fallback>
            <w:pict>
              <v:group w14:anchorId="3FC22E9E" id="画布 1069" o:spid="_x0000_s1026" editas="canvas" style="position:absolute;left:0;text-align:left;margin-left:372.6pt;margin-top:0;width:76.05pt;height:160.6pt;z-index:251660288;mso-position-horizontal-relative:margin;mso-position-vertical:center;mso-position-vertical-relative:page;mso-width-relative:margin" coordsize="9658,2039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">
                <v:shape id="_x0000_s1027" type="#_x0000_t75" style="position:absolute;width:9658;height:20396;visibility:visible;mso-wrap-style:square">
                  <v:fill o:detectmouseclick="t"/>
                  <v:path o:connecttype="none"/>
                </v:shape>
                <v:line id="直接连接符 1071" o:spid="_x0000_s1028" style="position:absolute;visibility:visible;mso-wrap-style:square" from="5245,1289" to="5245,19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DOQsIAAADdAAAADwAAAGRycy9kb3ducmV2LnhtbERPzYrCMBC+C/sOYRa8yJooYqVrlEUR&#10;9CLo7gOMzdjWbSa1iVrf3giCt/n4fmc6b20lrtT40rGGQV+BIM6cKTnX8Pe7+pqA8AHZYOWYNNzJ&#10;w3z20ZliatyNd3Tdh1zEEPYpaihCqFMpfVaQRd93NXHkjq6xGCJscmkavMVwW8mhUmNpseTYUGBN&#10;i4Ky//3Fajj06i2PznyebNrkYEfqpJLFUuvuZ/vzDSJQG97il3tt4nyVDOD5TTxB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DOQsIAAADdAAAADwAAAAAAAAAAAAAA&#10;AAChAgAAZHJzL2Rvd25yZXYueG1sUEsFBgAAAAAEAAQA+QAAAJADAAAAAA==&#10;" strokecolor="black [3200]">
                  <v:stroke dashstyle="dash"/>
                </v:line>
                <v:shape id="任意多边形: 形状 1073" o:spid="_x0000_s1029" style="position:absolute;left:5245;top:2227;width:1289;height:4220;visibility:visible;mso-wrap-style:square;v-text-anchor:middle" coordsize="128954,422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RsUA&#10;AADdAAAADwAAAGRycy9kb3ducmV2LnhtbERPTWsCMRC9F/ofwhS8SM2uQpXVKFUReymt1oPHYTNu&#10;1m4mSxJ1+++bgtDbPN7nzBadbcSVfKgdK8gHGQji0umaKwWHr83zBESIyBobx6TghwIs5o8PMyy0&#10;u/GOrvtYiRTCoUAFJsa2kDKUhiyGgWuJE3dy3mJM0FdSe7ylcNvIYZa9SIs1pwaDLa0Mld/7i1Ww&#10;yfthu/14P63NZ+1XTb48HyedUr2n7nUKIlIX/8V395tO87PxCP6+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L95GxQAAAN0AAAAPAAAAAAAAAAAAAAAAAJgCAABkcnMv&#10;ZG93bnJldi54bWxQSwUGAAAAAAQABAD1AAAAigMAAAAA&#10;" path="m,l128954,369277,,422031e" filled="f" strokecolor="black [3200]" strokeweight="1pt">
                  <v:stroke joinstyle="miter"/>
                  <v:path arrowok="t" o:connecttype="custom" o:connectlocs="0,0;128954,369277;0,422031" o:connectangles="0,0,0"/>
                </v:shape>
                <v:shape id="任意多边形: 形状 1074" o:spid="_x0000_s1030" style="position:absolute;left:5245;top:10763;width:1289;height:4216;visibility:visible;mso-wrap-style:square;v-text-anchor:middle" coordsize="128954,422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ZGMsUA&#10;AADdAAAADwAAAGRycy9kb3ducmV2LnhtbERPTWsCMRC9F/ofwhS8SM2uSJXVKFUReymt1oPHYTNu&#10;1m4mSxJ1+++bgtDbPN7nzBadbcSVfKgdK8gHGQji0umaKwWHr83zBESIyBobx6TghwIs5o8PMyy0&#10;u/GOrvtYiRTCoUAFJsa2kDKUhiyGgWuJE3dy3mJM0FdSe7ylcNvIYZa9SIs1pwaDLa0Mld/7i1Ww&#10;yfthu/14P63NZ+1XTb48HyedUr2n7nUKIlIX/8V395tO87PxCP6+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kYyxQAAAN0AAAAPAAAAAAAAAAAAAAAAAJgCAABkcnMv&#10;ZG93bnJldi54bWxQSwUGAAAAAAQABAD1AAAAigMAAAAA&#10;" path="m,l128954,369277,,422031e" filled="f" strokecolor="black [3200]" strokeweight="1pt">
                  <v:stroke joinstyle="miter"/>
                  <v:path arrowok="t" o:connecttype="custom" o:connectlocs="0,0;128905,368935;0,421640" o:connectangles="0,0,0"/>
                </v:shape>
                <v:shape id="任意多边形: 形状 1075" o:spid="_x0000_s1031" style="position:absolute;left:5309;top:6547;width:1289;height:4217;visibility:visible;mso-wrap-style:square;v-text-anchor:middle" coordsize="128954,422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rjqcUA&#10;AADdAAAADwAAAGRycy9kb3ducmV2LnhtbERPTWsCMRC9F/ofwhS8SM2uYJXVKFUReymt1oPHYTNu&#10;1m4mSxJ1+++bgtDbPN7nzBadbcSVfKgdK8gHGQji0umaKwWHr83zBESIyBobx6TghwIs5o8PMyy0&#10;u/GOrvtYiRTCoUAFJsa2kDKUhiyGgWuJE3dy3mJM0FdSe7ylcNvIYZa9SIs1pwaDLa0Mld/7i1Ww&#10;yfthu/14P63NZ+1XTb48HyedUr2n7nUKIlIX/8V395tO87PxCP6+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uOpxQAAAN0AAAAPAAAAAAAAAAAAAAAAAJgCAABkcnMv&#10;ZG93bnJldi54bWxQSwUGAAAAAAQABAD1AAAAigMAAAAA&#10;" path="m,l128954,369277,,422031e" filled="f" strokecolor="black [3200]" strokeweight="1pt">
                  <v:stroke joinstyle="miter"/>
                  <v:path arrowok="t" o:connecttype="custom" o:connectlocs="0,0;128905,368935;0,421640" o:connectangles="0,0,0"/>
                </v:shape>
                <v:shape id="任意多边形: 形状 1076" o:spid="_x0000_s1032" style="position:absolute;left:5209;top:4220;width:645;height:0;visibility:visible;mso-wrap-style:square;v-text-anchor:middle" coordsize="64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GTsMA&#10;AADdAAAADwAAAGRycy9kb3ducmV2LnhtbERPS2sCMRC+C/0PYQq9iCYW6mM1iojCngo+wOuwGXcX&#10;N5MlSdetv74pFHqbj+85q01vG9GRD7VjDZOxAkFcOFNzqeFyPozmIEJENtg4Jg3fFGCzfhmsMDPu&#10;wUfqTrEUKYRDhhqqGNtMylBUZDGMXUucuJvzFmOCvpTG4yOF20a+KzWVFmtODRW2tKuouJ++rIbn&#10;7oM/r+d6n++v3UId58oP87vWb6/9dgkiUh//xX/u3KT5ajaF32/SC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vGTsMAAADdAAAADwAAAAAAAAAAAAAAAACYAgAAZHJzL2Rv&#10;d25yZXYueG1sUEsFBgAAAAAEAAQA9QAAAIgDAAAAAA==&#10;" path="m,l64477,r,e" filled="f" strokecolor="black [3200]" strokeweight=".5pt">
                  <v:stroke joinstyle="miter"/>
                  <v:path arrowok="t" o:connecttype="custom" o:connectlocs="0,0;64477,0;64477,0" o:connectangles="0,0,0"/>
                </v:shape>
                <v:shape id="图片 1077" o:spid="_x0000_s1033" type="#_x0000_t75" style="position:absolute;left:3609;top:3324;width:1600;height:20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shNDDAAAA3QAAAA8AAABkcnMvZG93bnJldi54bWxET91qwjAUvh/4DuEI3s3UgVNqUxFFGbvY&#10;8OcBDsmxjTYnpclq9/bLYLC78/H9nmI9uEb01AXrWcFsmoEg1t5YrhRczvvnJYgQkQ02nknBNwVY&#10;l6OnAnPjH3yk/hQrkUI45KigjrHNpQy6Jodh6lvixF195zAm2FXSdPhI4a6RL1n2Kh1aTg01trSt&#10;Sd9PX07BTYbD5TPuD/dqQ/2HntudfrdKTcbDZgUi0hD/xX/uN5PmZ4sF/H6TTpDl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GyE0MMAAADdAAAADwAAAAAAAAAAAAAAAACf&#10;AgAAZHJzL2Rvd25yZXYueG1sUEsFBgAAAAAEAAQA9wAAAI8DAAAAAA==&#10;">
                  <v:imagedata r:id="rId111" o:title=""/>
                  <v:path arrowok="t"/>
                </v:shape>
                <w10:wrap type="square" anchorx="margin" anchory="page"/>
              </v:group>
            </w:pict>
          </mc:Fallback>
        </mc:AlternateContent>
      </w:r>
    </w:p>
    <w:p w:rsidR="00525235" w:rsidRPr="001201F9" w:rsidRDefault="00525235" w:rsidP="001201F9">
      <w:pPr>
        <w:ind w:firstLineChars="200" w:firstLine="420"/>
        <w:rPr>
          <w:rFonts w:ascii="Times New Roman" w:eastAsia="宋体" w:hAnsi="Times New Roman"/>
          <w:szCs w:val="21"/>
        </w:rPr>
      </w:pPr>
    </w:p>
    <w:p w:rsidR="006B3D7D" w:rsidRPr="001201F9" w:rsidRDefault="006B3D7D" w:rsidP="001201F9">
      <w:pPr>
        <w:tabs>
          <w:tab w:val="left" w:pos="6729"/>
        </w:tabs>
        <w:ind w:firstLineChars="200" w:firstLine="420"/>
        <w:rPr>
          <w:rFonts w:ascii="Times New Roman" w:eastAsia="宋体" w:hAnsi="Times New Roman"/>
          <w:position w:val="-20"/>
          <w:szCs w:val="21"/>
        </w:rPr>
      </w:pPr>
      <w:r w:rsidRPr="001201F9">
        <w:rPr>
          <w:rFonts w:ascii="Times New Roman" w:eastAsia="宋体" w:hAnsi="Times New Roman" w:hint="eastAsia"/>
          <w:position w:val="-20"/>
          <w:szCs w:val="21"/>
        </w:rPr>
        <w:t>7</w:t>
      </w:r>
      <w:r w:rsidR="00525235">
        <w:rPr>
          <w:rFonts w:ascii="Times New Roman" w:eastAsia="宋体" w:hAnsi="Times New Roman" w:hint="eastAsia"/>
          <w:position w:val="-20"/>
          <w:szCs w:val="21"/>
        </w:rPr>
        <w:t>．</w:t>
      </w:r>
      <w:r w:rsidRPr="001201F9">
        <w:rPr>
          <w:rFonts w:ascii="Times New Roman" w:eastAsia="宋体" w:hAnsi="Times New Roman" w:hint="eastAsia"/>
          <w:position w:val="-20"/>
          <w:szCs w:val="21"/>
        </w:rPr>
        <w:t>在切割酱牛肉时，肉的表面常常会有绿色金属光泽，是因为切肉时肌纤维在断面上形成规则的凹凸状，当光从合适角度入射，其起到一反射式衍射光栅的作用，因而观察到绿色，并可通过此种现象鉴别牛肉品质。现将牛肉断面视为如图所示规则断面，若在光线的光学反射方向上观察到绿光，求</w:t>
      </w:r>
      <w:r w:rsidRPr="001201F9">
        <w:rPr>
          <w:rFonts w:ascii="Times New Roman" w:eastAsia="宋体" w:hAnsi="Times New Roman" w:hint="eastAsia"/>
          <w:position w:val="-20"/>
          <w:szCs w:val="21"/>
        </w:rPr>
        <w:t>dsin</w:t>
      </w:r>
      <w:r w:rsidRPr="001201F9">
        <w:rPr>
          <w:rFonts w:ascii="Times New Roman" w:eastAsia="宋体" w:hAnsi="Times New Roman" w:hint="eastAsia"/>
          <w:position w:val="-20"/>
          <w:szCs w:val="21"/>
        </w:rPr>
        <w:t>θ的最小值。已知绿光波长λ。</w:t>
      </w:r>
    </w:p>
    <w:p w:rsidR="006B3D7D" w:rsidRDefault="006B3D7D" w:rsidP="001201F9">
      <w:pPr>
        <w:tabs>
          <w:tab w:val="left" w:pos="6729"/>
        </w:tabs>
        <w:ind w:firstLineChars="200" w:firstLine="420"/>
        <w:rPr>
          <w:rFonts w:ascii="Times New Roman" w:eastAsia="宋体" w:hAnsi="Times New Roman"/>
          <w:szCs w:val="21"/>
        </w:rPr>
      </w:pPr>
    </w:p>
    <w:p w:rsidR="00525235" w:rsidRDefault="00525235" w:rsidP="001201F9">
      <w:pPr>
        <w:tabs>
          <w:tab w:val="left" w:pos="6729"/>
        </w:tabs>
        <w:ind w:firstLineChars="200" w:firstLine="420"/>
        <w:rPr>
          <w:rFonts w:ascii="Times New Roman" w:eastAsia="宋体" w:hAnsi="Times New Roman"/>
          <w:szCs w:val="21"/>
        </w:rPr>
      </w:pPr>
    </w:p>
    <w:p w:rsidR="00525235" w:rsidRDefault="00525235" w:rsidP="001201F9">
      <w:pPr>
        <w:tabs>
          <w:tab w:val="left" w:pos="6729"/>
        </w:tabs>
        <w:ind w:firstLineChars="200" w:firstLine="420"/>
        <w:rPr>
          <w:rFonts w:ascii="Times New Roman" w:eastAsia="宋体" w:hAnsi="Times New Roman"/>
          <w:szCs w:val="21"/>
        </w:rPr>
      </w:pPr>
    </w:p>
    <w:p w:rsidR="00525235" w:rsidRPr="001201F9" w:rsidRDefault="00525235" w:rsidP="001201F9">
      <w:pPr>
        <w:tabs>
          <w:tab w:val="left" w:pos="6729"/>
        </w:tabs>
        <w:ind w:firstLineChars="200" w:firstLine="420"/>
        <w:rPr>
          <w:rFonts w:ascii="Times New Roman" w:eastAsia="宋体" w:hAnsi="Times New Roman"/>
          <w:szCs w:val="21"/>
        </w:rPr>
      </w:pPr>
    </w:p>
    <w:p w:rsidR="00E24960" w:rsidRPr="001201F9" w:rsidRDefault="006B3D7D" w:rsidP="001201F9">
      <w:pPr>
        <w:ind w:firstLineChars="200" w:firstLine="420"/>
        <w:rPr>
          <w:rFonts w:ascii="Times New Roman" w:eastAsia="宋体" w:hAnsi="Times New Roman"/>
          <w:szCs w:val="21"/>
        </w:rPr>
      </w:pPr>
      <w:r w:rsidRPr="001201F9">
        <w:rPr>
          <w:rFonts w:ascii="Times New Roman" w:eastAsia="宋体" w:hAnsi="Times New Roman" w:hint="eastAsia"/>
          <w:szCs w:val="21"/>
        </w:rPr>
        <w:t>8</w:t>
      </w:r>
      <w:r w:rsidRPr="001201F9">
        <w:rPr>
          <w:rFonts w:ascii="Times New Roman" w:eastAsia="宋体" w:hAnsi="Times New Roman" w:hint="eastAsia"/>
          <w:szCs w:val="21"/>
        </w:rPr>
        <w:t>，</w:t>
      </w:r>
      <w:r w:rsidR="00E24960" w:rsidRPr="001201F9">
        <w:rPr>
          <w:rFonts w:ascii="Times New Roman" w:eastAsia="宋体" w:hAnsi="Times New Roman" w:hint="eastAsia"/>
          <w:szCs w:val="21"/>
        </w:rPr>
        <w:t>在玻尔氢原子模型中，电子按能级分布在一个个固定的轨道上运动，但是在量子力学模型中，电子是按一定的概率分布在空间中的各个位置，假设质子在空间中的位置是固定的，那么电子与质子距离满足概率分布</w:t>
      </w:r>
    </w:p>
    <w:p w:rsidR="00E24960" w:rsidRPr="001201F9" w:rsidRDefault="00E24960" w:rsidP="00525235">
      <w:pPr>
        <w:ind w:firstLineChars="200" w:firstLine="420"/>
        <w:jc w:val="center"/>
        <w:rPr>
          <w:rFonts w:ascii="Times New Roman" w:eastAsia="宋体" w:hAnsi="Times New Roman"/>
        </w:rPr>
      </w:pPr>
      <w:r w:rsidRPr="001201F9">
        <w:rPr>
          <w:rFonts w:ascii="Times New Roman" w:eastAsia="宋体" w:hAnsi="Times New Roman"/>
          <w:position w:val="-10"/>
        </w:rPr>
        <w:object w:dxaOrig="1140" w:dyaOrig="480">
          <v:shape id="_x0000_i1058" type="#_x0000_t75" style="width:57pt;height:24pt" o:ole="">
            <v:imagedata r:id="rId112" o:title=""/>
          </v:shape>
          <o:OLEObject Type="Embed" ProgID="Equation.DSMT4" ShapeID="_x0000_i1058" DrawAspect="Content" ObjectID="_1592591811" r:id="rId113"/>
        </w:object>
      </w:r>
    </w:p>
    <w:p w:rsidR="00E24960" w:rsidRPr="001201F9" w:rsidRDefault="00E24960" w:rsidP="001201F9">
      <w:pPr>
        <w:ind w:firstLineChars="200" w:firstLine="420"/>
        <w:rPr>
          <w:rFonts w:ascii="Times New Roman" w:eastAsia="宋体" w:hAnsi="Times New Roman"/>
        </w:rPr>
      </w:pPr>
      <w:r w:rsidRPr="001201F9">
        <w:rPr>
          <w:rFonts w:ascii="Times New Roman" w:eastAsia="宋体" w:hAnsi="Times New Roman" w:hint="eastAsia"/>
        </w:rPr>
        <w:t>已知电子电量</w:t>
      </w:r>
      <w:r w:rsidRPr="001201F9">
        <w:rPr>
          <w:rFonts w:ascii="Times New Roman" w:eastAsia="宋体" w:hAnsi="Times New Roman"/>
          <w:position w:val="-6"/>
        </w:rPr>
        <w:object w:dxaOrig="1460" w:dyaOrig="300">
          <v:shape id="_x0000_i1059" type="#_x0000_t75" style="width:72.75pt;height:15pt" o:ole="">
            <v:imagedata r:id="rId114" o:title=""/>
          </v:shape>
          <o:OLEObject Type="Embed" ProgID="Equation.DSMT4" ShapeID="_x0000_i1059" DrawAspect="Content" ObjectID="_1592591812" r:id="rId115"/>
        </w:object>
      </w:r>
      <w:r w:rsidRPr="001201F9">
        <w:rPr>
          <w:rFonts w:ascii="Times New Roman" w:eastAsia="宋体" w:hAnsi="Times New Roman" w:hint="eastAsia"/>
        </w:rPr>
        <w:t>，真空中的介电常量为</w:t>
      </w:r>
      <w:r w:rsidRPr="001201F9">
        <w:rPr>
          <w:rFonts w:ascii="Times New Roman" w:eastAsia="宋体" w:hAnsi="Times New Roman"/>
          <w:position w:val="-10"/>
        </w:rPr>
        <w:object w:dxaOrig="2820" w:dyaOrig="340">
          <v:shape id="_x0000_i1060" type="#_x0000_t75" style="width:141pt;height:17.25pt" o:ole="">
            <v:imagedata r:id="rId116" o:title=""/>
          </v:shape>
          <o:OLEObject Type="Embed" ProgID="Equation.DSMT4" ShapeID="_x0000_i1060" DrawAspect="Content" ObjectID="_1592591813" r:id="rId117"/>
        </w:object>
      </w:r>
      <w:r w:rsidRPr="001201F9">
        <w:rPr>
          <w:rFonts w:ascii="Times New Roman" w:eastAsia="宋体" w:hAnsi="Times New Roman" w:hint="eastAsia"/>
        </w:rPr>
        <w:t>；</w:t>
      </w:r>
    </w:p>
    <w:p w:rsidR="00E24960" w:rsidRPr="001201F9" w:rsidRDefault="00E24960" w:rsidP="001201F9">
      <w:pPr>
        <w:ind w:firstLineChars="200" w:firstLine="420"/>
        <w:rPr>
          <w:rFonts w:ascii="Times New Roman" w:eastAsia="宋体" w:hAnsi="Times New Roman"/>
        </w:rPr>
      </w:pPr>
      <w:r w:rsidRPr="001201F9">
        <w:rPr>
          <w:rFonts w:ascii="Times New Roman" w:eastAsia="宋体" w:hAnsi="Times New Roman" w:hint="eastAsia"/>
          <w:szCs w:val="21"/>
        </w:rPr>
        <w:t>（</w:t>
      </w:r>
      <w:r w:rsidRPr="001201F9">
        <w:rPr>
          <w:rFonts w:ascii="Times New Roman" w:eastAsia="宋体" w:hAnsi="Times New Roman" w:hint="eastAsia"/>
          <w:szCs w:val="21"/>
        </w:rPr>
        <w:t>1</w:t>
      </w:r>
      <w:r w:rsidRPr="001201F9">
        <w:rPr>
          <w:rFonts w:ascii="Times New Roman" w:eastAsia="宋体" w:hAnsi="Times New Roman" w:hint="eastAsia"/>
          <w:szCs w:val="21"/>
        </w:rPr>
        <w:t>）试求</w:t>
      </w:r>
      <w:r w:rsidRPr="001201F9">
        <w:rPr>
          <w:rFonts w:ascii="Times New Roman" w:eastAsia="宋体" w:hAnsi="Times New Roman"/>
          <w:position w:val="-4"/>
        </w:rPr>
        <w:object w:dxaOrig="220" w:dyaOrig="240">
          <v:shape id="_x0000_i1061" type="#_x0000_t75" style="width:10.5pt;height:12pt" o:ole="">
            <v:imagedata r:id="rId118" o:title=""/>
          </v:shape>
          <o:OLEObject Type="Embed" ProgID="Equation.DSMT4" ShapeID="_x0000_i1061" DrawAspect="Content" ObjectID="_1592591814" r:id="rId119"/>
        </w:object>
      </w:r>
      <w:r w:rsidRPr="001201F9">
        <w:rPr>
          <w:rFonts w:ascii="Times New Roman" w:eastAsia="宋体" w:hAnsi="Times New Roman" w:hint="eastAsia"/>
        </w:rPr>
        <w:t>的表达式；</w:t>
      </w:r>
    </w:p>
    <w:p w:rsidR="00E24960" w:rsidRPr="001201F9" w:rsidRDefault="00E24960" w:rsidP="001201F9">
      <w:pPr>
        <w:ind w:firstLineChars="200" w:firstLine="420"/>
        <w:rPr>
          <w:rFonts w:ascii="Times New Roman" w:eastAsia="宋体" w:hAnsi="Times New Roman"/>
        </w:rPr>
      </w:pPr>
      <w:r w:rsidRPr="001201F9">
        <w:rPr>
          <w:rFonts w:ascii="Times New Roman" w:eastAsia="宋体" w:hAnsi="Times New Roman" w:hint="eastAsia"/>
        </w:rPr>
        <w:t>（</w:t>
      </w:r>
      <w:r w:rsidRPr="001201F9">
        <w:rPr>
          <w:rFonts w:ascii="Times New Roman" w:eastAsia="宋体" w:hAnsi="Times New Roman" w:hint="eastAsia"/>
        </w:rPr>
        <w:t>2</w:t>
      </w:r>
      <w:r w:rsidRPr="001201F9">
        <w:rPr>
          <w:rFonts w:ascii="Times New Roman" w:eastAsia="宋体" w:hAnsi="Times New Roman" w:hint="eastAsia"/>
        </w:rPr>
        <w:t>）求氢原子的平均电势能；</w:t>
      </w:r>
    </w:p>
    <w:p w:rsidR="00E24960" w:rsidRPr="001201F9" w:rsidRDefault="00E24960" w:rsidP="001201F9">
      <w:pPr>
        <w:ind w:firstLineChars="200" w:firstLine="420"/>
        <w:rPr>
          <w:rFonts w:ascii="Times New Roman" w:eastAsia="宋体" w:hAnsi="Times New Roman"/>
        </w:rPr>
      </w:pPr>
      <w:r w:rsidRPr="001201F9">
        <w:rPr>
          <w:rFonts w:ascii="Times New Roman" w:eastAsia="宋体" w:hAnsi="Times New Roman" w:hint="eastAsia"/>
          <w:szCs w:val="21"/>
        </w:rPr>
        <w:t>（</w:t>
      </w:r>
      <w:r w:rsidRPr="001201F9">
        <w:rPr>
          <w:rFonts w:ascii="Times New Roman" w:eastAsia="宋体" w:hAnsi="Times New Roman" w:hint="eastAsia"/>
          <w:szCs w:val="21"/>
        </w:rPr>
        <w:t>3</w:t>
      </w:r>
      <w:r w:rsidRPr="001201F9">
        <w:rPr>
          <w:rFonts w:ascii="Times New Roman" w:eastAsia="宋体" w:hAnsi="Times New Roman" w:hint="eastAsia"/>
          <w:szCs w:val="21"/>
        </w:rPr>
        <w:t>）相对于玻尔的氢原子模型，我们仍认为平均动能是平均点势能的</w:t>
      </w:r>
      <w:r w:rsidRPr="001201F9">
        <w:rPr>
          <w:rFonts w:ascii="Times New Roman" w:eastAsia="宋体" w:hAnsi="Times New Roman"/>
          <w:position w:val="-22"/>
        </w:rPr>
        <w:object w:dxaOrig="360" w:dyaOrig="560">
          <v:shape id="_x0000_i1062" type="#_x0000_t75" style="width:18pt;height:27.75pt" o:ole="">
            <v:imagedata r:id="rId120" o:title=""/>
          </v:shape>
          <o:OLEObject Type="Embed" ProgID="Equation.DSMT4" ShapeID="_x0000_i1062" DrawAspect="Content" ObjectID="_1592591815" r:id="rId121"/>
        </w:object>
      </w:r>
      <w:r w:rsidRPr="001201F9">
        <w:rPr>
          <w:rFonts w:ascii="Times New Roman" w:eastAsia="宋体" w:hAnsi="Times New Roman" w:hint="eastAsia"/>
        </w:rPr>
        <w:t>，试据此求氢原子的平均能量；</w:t>
      </w:r>
    </w:p>
    <w:p w:rsidR="0040634D" w:rsidRPr="00525235" w:rsidRDefault="00E24960" w:rsidP="00525235">
      <w:pPr>
        <w:ind w:firstLineChars="200" w:firstLine="420"/>
        <w:rPr>
          <w:rFonts w:ascii="Times New Roman" w:eastAsia="宋体" w:hAnsi="Times New Roman"/>
        </w:rPr>
      </w:pPr>
      <w:r w:rsidRPr="001201F9">
        <w:rPr>
          <w:rFonts w:ascii="Times New Roman" w:eastAsia="宋体" w:hAnsi="Times New Roman" w:hint="eastAsia"/>
          <w:szCs w:val="21"/>
        </w:rPr>
        <w:t>（</w:t>
      </w:r>
      <w:r w:rsidRPr="001201F9">
        <w:rPr>
          <w:rFonts w:ascii="Times New Roman" w:eastAsia="宋体" w:hAnsi="Times New Roman" w:hint="eastAsia"/>
          <w:szCs w:val="21"/>
        </w:rPr>
        <w:t>4</w:t>
      </w:r>
      <w:r w:rsidRPr="001201F9">
        <w:rPr>
          <w:rFonts w:ascii="Times New Roman" w:eastAsia="宋体" w:hAnsi="Times New Roman" w:hint="eastAsia"/>
          <w:szCs w:val="21"/>
        </w:rPr>
        <w:t>）如若测出氢原子的电离能为</w:t>
      </w:r>
      <w:r w:rsidRPr="001201F9">
        <w:rPr>
          <w:rFonts w:ascii="Times New Roman" w:eastAsia="宋体" w:hAnsi="Times New Roman"/>
          <w:position w:val="-6"/>
        </w:rPr>
        <w:object w:dxaOrig="680" w:dyaOrig="260">
          <v:shape id="_x0000_i1063" type="#_x0000_t75" style="width:34.5pt;height:12.75pt" o:ole="">
            <v:imagedata r:id="rId122" o:title=""/>
          </v:shape>
          <o:OLEObject Type="Embed" ProgID="Equation.DSMT4" ShapeID="_x0000_i1063" DrawAspect="Content" ObjectID="_1592591816" r:id="rId123"/>
        </w:object>
      </w:r>
      <w:r w:rsidRPr="001201F9">
        <w:rPr>
          <w:rFonts w:ascii="Times New Roman" w:eastAsia="宋体" w:hAnsi="Times New Roman" w:hint="eastAsia"/>
        </w:rPr>
        <w:t>，试据此求解概率分布中</w:t>
      </w:r>
      <w:r w:rsidRPr="001201F9">
        <w:rPr>
          <w:rFonts w:ascii="Times New Roman" w:eastAsia="宋体" w:hAnsi="Times New Roman"/>
          <w:position w:val="-6"/>
        </w:rPr>
        <w:object w:dxaOrig="180" w:dyaOrig="200">
          <v:shape id="_x0000_i1064" type="#_x0000_t75" style="width:9pt;height:9.75pt" o:ole="">
            <v:imagedata r:id="rId124" o:title=""/>
          </v:shape>
          <o:OLEObject Type="Embed" ProgID="Equation.DSMT4" ShapeID="_x0000_i1064" DrawAspect="Content" ObjectID="_1592591817" r:id="rId125"/>
        </w:object>
      </w:r>
      <w:r w:rsidRPr="001201F9">
        <w:rPr>
          <w:rFonts w:ascii="Times New Roman" w:eastAsia="宋体" w:hAnsi="Times New Roman" w:hint="eastAsia"/>
        </w:rPr>
        <w:t>的值。</w:t>
      </w:r>
    </w:p>
    <w:sectPr w:rsidR="0040634D" w:rsidRPr="00525235" w:rsidSect="001201F9">
      <w:headerReference w:type="even" r:id="rId126"/>
      <w:headerReference w:type="default" r:id="rId127"/>
      <w:footerReference w:type="even" r:id="rId128"/>
      <w:footerReference w:type="default" r:id="rId129"/>
      <w:headerReference w:type="first" r:id="rId130"/>
      <w:footerReference w:type="first" r:id="rId131"/>
      <w:pgSz w:w="11906" w:h="16838"/>
      <w:pgMar w:top="1418" w:right="1134" w:bottom="1134" w:left="1701" w:header="851" w:footer="77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7038" w:rsidRDefault="00DB7038" w:rsidP="001201F9">
      <w:r>
        <w:separator/>
      </w:r>
    </w:p>
  </w:endnote>
  <w:endnote w:type="continuationSeparator" w:id="0">
    <w:p w:rsidR="00DB7038" w:rsidRDefault="00DB7038" w:rsidP="001201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01F9" w:rsidRDefault="001201F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736831"/>
      <w:docPartObj>
        <w:docPartGallery w:val="Page Numbers (Bottom of Page)"/>
        <w:docPartUnique/>
      </w:docPartObj>
    </w:sdtPr>
    <w:sdtEndPr>
      <w:rPr>
        <w:rFonts w:ascii="Times New Roman" w:hAnsi="Times New Roman" w:cs="Times New Roman"/>
      </w:rPr>
    </w:sdtEndPr>
    <w:sdtContent>
      <w:sdt>
        <w:sdtPr>
          <w:id w:val="-1705238520"/>
          <w:docPartObj>
            <w:docPartGallery w:val="Page Numbers (Top of Page)"/>
            <w:docPartUnique/>
          </w:docPartObj>
        </w:sdtPr>
        <w:sdtEndPr>
          <w:rPr>
            <w:rFonts w:ascii="Times New Roman" w:hAnsi="Times New Roman" w:cs="Times New Roman"/>
          </w:rPr>
        </w:sdtEndPr>
        <w:sdtContent>
          <w:p w:rsidR="001201F9" w:rsidRPr="001201F9" w:rsidRDefault="001201F9" w:rsidP="001201F9">
            <w:pPr>
              <w:pStyle w:val="a4"/>
              <w:jc w:val="center"/>
              <w:rPr>
                <w:rFonts w:ascii="Times New Roman" w:hAnsi="Times New Roman" w:cs="Times New Roman"/>
              </w:rPr>
            </w:pPr>
            <w:r>
              <w:rPr>
                <w:lang w:val="zh-CN"/>
              </w:rPr>
              <w:t xml:space="preserve"> </w:t>
            </w:r>
            <w:r w:rsidRPr="001201F9">
              <w:rPr>
                <w:rFonts w:ascii="Times New Roman" w:hAnsi="Times New Roman" w:cs="Times New Roman"/>
                <w:bCs/>
              </w:rPr>
              <w:t>-</w:t>
            </w:r>
            <w:r w:rsidRPr="001201F9">
              <w:rPr>
                <w:rFonts w:ascii="Times New Roman" w:hAnsi="Times New Roman" w:cs="Times New Roman"/>
                <w:bCs/>
              </w:rPr>
              <w:fldChar w:fldCharType="begin"/>
            </w:r>
            <w:r w:rsidRPr="001201F9">
              <w:rPr>
                <w:rFonts w:ascii="Times New Roman" w:hAnsi="Times New Roman" w:cs="Times New Roman"/>
                <w:bCs/>
              </w:rPr>
              <w:instrText>PAGE</w:instrText>
            </w:r>
            <w:r w:rsidRPr="001201F9">
              <w:rPr>
                <w:rFonts w:ascii="Times New Roman" w:hAnsi="Times New Roman" w:cs="Times New Roman"/>
                <w:bCs/>
              </w:rPr>
              <w:fldChar w:fldCharType="separate"/>
            </w:r>
            <w:r w:rsidR="004557F7">
              <w:rPr>
                <w:rFonts w:ascii="Times New Roman" w:hAnsi="Times New Roman" w:cs="Times New Roman"/>
                <w:bCs/>
                <w:noProof/>
              </w:rPr>
              <w:t>3</w:t>
            </w:r>
            <w:r w:rsidRPr="001201F9">
              <w:rPr>
                <w:rFonts w:ascii="Times New Roman" w:hAnsi="Times New Roman" w:cs="Times New Roman"/>
                <w:bCs/>
              </w:rPr>
              <w:fldChar w:fldCharType="end"/>
            </w:r>
            <w:r w:rsidRPr="001201F9">
              <w:rPr>
                <w:rFonts w:ascii="Times New Roman" w:hAnsi="Times New Roman" w:cs="Times New Roman"/>
                <w:bCs/>
              </w:rPr>
              <w:t>-</w:t>
            </w:r>
            <w:r w:rsidRPr="001201F9">
              <w:rPr>
                <w:rFonts w:ascii="Times New Roman" w:hAnsi="Times New Roman" w:cs="Times New Roman"/>
                <w:lang w:val="zh-CN"/>
              </w:rPr>
              <w:t xml:space="preserve"> / </w:t>
            </w:r>
            <w:r w:rsidRPr="001201F9">
              <w:rPr>
                <w:rFonts w:ascii="Times New Roman" w:hAnsi="Times New Roman" w:cs="Times New Roman"/>
                <w:bCs/>
              </w:rPr>
              <w:fldChar w:fldCharType="begin"/>
            </w:r>
            <w:r w:rsidRPr="001201F9">
              <w:rPr>
                <w:rFonts w:ascii="Times New Roman" w:hAnsi="Times New Roman" w:cs="Times New Roman"/>
                <w:bCs/>
              </w:rPr>
              <w:instrText>NUMPAGES</w:instrText>
            </w:r>
            <w:r w:rsidRPr="001201F9">
              <w:rPr>
                <w:rFonts w:ascii="Times New Roman" w:hAnsi="Times New Roman" w:cs="Times New Roman"/>
                <w:bCs/>
              </w:rPr>
              <w:fldChar w:fldCharType="separate"/>
            </w:r>
            <w:r w:rsidR="004557F7">
              <w:rPr>
                <w:rFonts w:ascii="Times New Roman" w:hAnsi="Times New Roman" w:cs="Times New Roman"/>
                <w:bCs/>
                <w:noProof/>
              </w:rPr>
              <w:t>3</w:t>
            </w:r>
            <w:r w:rsidRPr="001201F9">
              <w:rPr>
                <w:rFonts w:ascii="Times New Roman" w:hAnsi="Times New Roman" w:cs="Times New Roman"/>
                <w:bCs/>
              </w:rPr>
              <w:fldChar w:fldCharType="end"/>
            </w:r>
          </w:p>
        </w:sdtContent>
      </w:sdt>
    </w:sdtContent>
  </w:sdt>
  <w:p w:rsidR="001201F9" w:rsidRPr="001201F9" w:rsidRDefault="001201F9" w:rsidP="001201F9">
    <w:pPr>
      <w:pStyle w:val="a4"/>
      <w:jc w:val="center"/>
      <w:rPr>
        <w:rFonts w:ascii="Times New Roman" w:eastAsia="宋体" w:hAnsi="Times New Roman"/>
      </w:rPr>
    </w:pPr>
    <w:r w:rsidRPr="00B26DBA">
      <w:rPr>
        <w:rFonts w:ascii="Times New Roman" w:eastAsia="宋体" w:hAnsi="Times New Roman" w:hint="eastAsia"/>
      </w:rPr>
      <w:t>-</w:t>
    </w:r>
    <w:r w:rsidRPr="00B26DBA">
      <w:rPr>
        <w:rFonts w:ascii="Times New Roman" w:eastAsia="宋体" w:hAnsi="Times New Roman" w:hint="eastAsia"/>
      </w:rPr>
      <w:t>培尖教育</w:t>
    </w:r>
    <w:r w:rsidRPr="00B26DBA">
      <w:rPr>
        <w:rFonts w:ascii="Times New Roman" w:eastAsia="宋体" w:hAnsi="Times New Roman" w:hint="eastAsia"/>
      </w:rPr>
      <w:t>2018</w:t>
    </w:r>
    <w:r w:rsidRPr="00B26DBA">
      <w:rPr>
        <w:rFonts w:ascii="Times New Roman" w:eastAsia="宋体" w:hAnsi="Times New Roman" w:hint="eastAsia"/>
      </w:rPr>
      <w:t>年学科竞赛夏令营杭州校区第一期物理刷题班</w:t>
    </w:r>
    <w:r w:rsidRPr="00B26DBA">
      <w:rPr>
        <w:rFonts w:ascii="Times New Roman" w:eastAsia="宋体" w:hAnsi="Times New Roman" w:hint="eastAsia"/>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01F9" w:rsidRDefault="001201F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7038" w:rsidRDefault="00DB7038" w:rsidP="001201F9">
      <w:r>
        <w:separator/>
      </w:r>
    </w:p>
  </w:footnote>
  <w:footnote w:type="continuationSeparator" w:id="0">
    <w:p w:rsidR="00DB7038" w:rsidRDefault="00DB7038" w:rsidP="001201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01F9" w:rsidRDefault="00DB703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9534313" o:spid="_x0000_s2050" type="#_x0000_t75" style="position:absolute;left:0;text-align:left;margin-left:0;margin-top:0;width:453.25pt;height:453.25pt;z-index:-251657216;mso-position-horizontal:center;mso-position-horizontal-relative:margin;mso-position-vertical:center;mso-position-vertical-relative:margin" o:allowincell="f">
          <v:imagedata r:id="rId1" o:title="水印"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01F9" w:rsidRDefault="00DB703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9534314" o:spid="_x0000_s2051" type="#_x0000_t75" style="position:absolute;left:0;text-align:left;margin-left:0;margin-top:0;width:453.25pt;height:453.25pt;z-index:-251656192;mso-position-horizontal:center;mso-position-horizontal-relative:margin;mso-position-vertical:center;mso-position-vertical-relative:margin" o:allowincell="f">
          <v:imagedata r:id="rId1" o:title="水印" gain="19661f" blacklevel="22938f"/>
          <w10:wrap anchorx="margin" anchory="margin"/>
        </v:shape>
      </w:pict>
    </w:r>
    <w:r w:rsidR="001201F9">
      <w:rPr>
        <w:noProof/>
      </w:rPr>
      <w:drawing>
        <wp:inline distT="0" distB="0" distL="0" distR="0" wp14:anchorId="5CFA329F" wp14:editId="0574D3A2">
          <wp:extent cx="5716755" cy="36000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716755" cy="360000"/>
                  </a:xfrm>
                  <a:prstGeom prst="rect">
                    <a:avLst/>
                  </a:prstGeom>
                  <a:noFill/>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01F9" w:rsidRDefault="00DB703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9534312" o:spid="_x0000_s2049" type="#_x0000_t75" style="position:absolute;left:0;text-align:left;margin-left:0;margin-top:0;width:453.25pt;height:453.25pt;z-index:-251658240;mso-position-horizontal:center;mso-position-horizontal-relative:margin;mso-position-vertical:center;mso-position-vertical-relative:margin" o:allowincell="f">
          <v:imagedata r:id="rId1" o:title="水印"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7755"/>
    <w:rsid w:val="001201F9"/>
    <w:rsid w:val="0040634D"/>
    <w:rsid w:val="004557F7"/>
    <w:rsid w:val="00525235"/>
    <w:rsid w:val="006B3D7D"/>
    <w:rsid w:val="007A5B54"/>
    <w:rsid w:val="008C7755"/>
    <w:rsid w:val="00CF4011"/>
    <w:rsid w:val="00DB7038"/>
    <w:rsid w:val="00E249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9E3BB875-ACCC-4214-BE8F-40D85A2F5B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201F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201F9"/>
    <w:rPr>
      <w:sz w:val="18"/>
      <w:szCs w:val="18"/>
    </w:rPr>
  </w:style>
  <w:style w:type="paragraph" w:styleId="a4">
    <w:name w:val="footer"/>
    <w:basedOn w:val="a"/>
    <w:link w:val="Char0"/>
    <w:uiPriority w:val="99"/>
    <w:unhideWhenUsed/>
    <w:rsid w:val="001201F9"/>
    <w:pPr>
      <w:tabs>
        <w:tab w:val="center" w:pos="4153"/>
        <w:tab w:val="right" w:pos="8306"/>
      </w:tabs>
      <w:snapToGrid w:val="0"/>
      <w:jc w:val="left"/>
    </w:pPr>
    <w:rPr>
      <w:sz w:val="18"/>
      <w:szCs w:val="18"/>
    </w:rPr>
  </w:style>
  <w:style w:type="character" w:customStyle="1" w:styleId="Char0">
    <w:name w:val="页脚 Char"/>
    <w:basedOn w:val="a0"/>
    <w:link w:val="a4"/>
    <w:uiPriority w:val="99"/>
    <w:rsid w:val="001201F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oleObject" Target="embeddings/oleObject36.bin"/><Relationship Id="rId21" Type="http://schemas.openxmlformats.org/officeDocument/2006/relationships/image" Target="media/image9.emf"/><Relationship Id="rId42" Type="http://schemas.openxmlformats.org/officeDocument/2006/relationships/image" Target="media/image25.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8.wmf"/><Relationship Id="rId84" Type="http://schemas.openxmlformats.org/officeDocument/2006/relationships/image" Target="media/image46.wmf"/><Relationship Id="rId89" Type="http://schemas.openxmlformats.org/officeDocument/2006/relationships/oleObject" Target="embeddings/oleObject30.bin"/><Relationship Id="rId112" Type="http://schemas.openxmlformats.org/officeDocument/2006/relationships/image" Target="media/image60.wmf"/><Relationship Id="rId133"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69.emf"/><Relationship Id="rId11" Type="http://schemas.openxmlformats.org/officeDocument/2006/relationships/oleObject" Target="embeddings/oleObject3.bin"/><Relationship Id="rId32" Type="http://schemas.openxmlformats.org/officeDocument/2006/relationships/image" Target="media/image17.emf"/><Relationship Id="rId37" Type="http://schemas.openxmlformats.org/officeDocument/2006/relationships/image" Target="media/image25.emf"/><Relationship Id="rId53" Type="http://schemas.openxmlformats.org/officeDocument/2006/relationships/oleObject" Target="embeddings/oleObject15.bin"/><Relationship Id="rId58"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image" Target="media/image48.emf"/><Relationship Id="rId102" Type="http://schemas.openxmlformats.org/officeDocument/2006/relationships/image" Target="media/image58.emf"/><Relationship Id="rId123" Type="http://schemas.openxmlformats.org/officeDocument/2006/relationships/oleObject" Target="embeddings/oleObject39.bin"/><Relationship Id="rId128" Type="http://schemas.openxmlformats.org/officeDocument/2006/relationships/footer" Target="footer1.xml"/><Relationship Id="rId5" Type="http://schemas.openxmlformats.org/officeDocument/2006/relationships/endnotes" Target="endnotes.xml"/><Relationship Id="rId90" Type="http://schemas.openxmlformats.org/officeDocument/2006/relationships/image" Target="media/image49.wmf"/><Relationship Id="rId95" Type="http://schemas.openxmlformats.org/officeDocument/2006/relationships/oleObject" Target="embeddings/oleObject33.bin"/><Relationship Id="rId14" Type="http://schemas.openxmlformats.org/officeDocument/2006/relationships/image" Target="media/image5.wmf"/><Relationship Id="rId22" Type="http://schemas.openxmlformats.org/officeDocument/2006/relationships/image" Target="media/image10.emf"/><Relationship Id="rId27" Type="http://schemas.openxmlformats.org/officeDocument/2006/relationships/image" Target="media/image15.emf"/><Relationship Id="rId30" Type="http://schemas.openxmlformats.org/officeDocument/2006/relationships/image" Target="media/image18.emf"/><Relationship Id="rId35" Type="http://schemas.openxmlformats.org/officeDocument/2006/relationships/image" Target="media/image22.emf"/><Relationship Id="rId43" Type="http://schemas.openxmlformats.org/officeDocument/2006/relationships/oleObject" Target="embeddings/oleObject10.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3.bin"/><Relationship Id="rId77" Type="http://schemas.openxmlformats.org/officeDocument/2006/relationships/image" Target="media/image43.emf"/><Relationship Id="rId100" Type="http://schemas.openxmlformats.org/officeDocument/2006/relationships/image" Target="media/image56.emf"/><Relationship Id="rId105" Type="http://schemas.openxmlformats.org/officeDocument/2006/relationships/image" Target="media/image67.emf"/><Relationship Id="rId113" Type="http://schemas.openxmlformats.org/officeDocument/2006/relationships/oleObject" Target="embeddings/oleObject34.bin"/><Relationship Id="rId118" Type="http://schemas.openxmlformats.org/officeDocument/2006/relationships/image" Target="media/image63.wmf"/><Relationship Id="rId126"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14.bin"/><Relationship Id="rId72" Type="http://schemas.openxmlformats.org/officeDocument/2006/relationships/image" Target="media/image40.wmf"/><Relationship Id="rId80" Type="http://schemas.openxmlformats.org/officeDocument/2006/relationships/image" Target="media/image49.emf"/><Relationship Id="rId85" Type="http://schemas.openxmlformats.org/officeDocument/2006/relationships/oleObject" Target="embeddings/oleObject28.bin"/><Relationship Id="rId93" Type="http://schemas.openxmlformats.org/officeDocument/2006/relationships/oleObject" Target="embeddings/oleObject32.bin"/><Relationship Id="rId98" Type="http://schemas.openxmlformats.org/officeDocument/2006/relationships/image" Target="media/image54.emf"/><Relationship Id="rId121" Type="http://schemas.openxmlformats.org/officeDocument/2006/relationships/oleObject" Target="embeddings/oleObject38.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3.emf"/><Relationship Id="rId33" Type="http://schemas.openxmlformats.org/officeDocument/2006/relationships/image" Target="media/image21.emf"/><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image" Target="media/image65.emf"/><Relationship Id="rId108" Type="http://schemas.openxmlformats.org/officeDocument/2006/relationships/image" Target="media/image70.emf"/><Relationship Id="rId116" Type="http://schemas.openxmlformats.org/officeDocument/2006/relationships/image" Target="media/image62.wmf"/><Relationship Id="rId124" Type="http://schemas.openxmlformats.org/officeDocument/2006/relationships/image" Target="media/image66.wmf"/><Relationship Id="rId129" Type="http://schemas.openxmlformats.org/officeDocument/2006/relationships/footer" Target="footer2.xml"/><Relationship Id="rId20" Type="http://schemas.openxmlformats.org/officeDocument/2006/relationships/image" Target="media/image8.emf"/><Relationship Id="rId41" Type="http://schemas.openxmlformats.org/officeDocument/2006/relationships/oleObject" Target="embeddings/oleObject9.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6.bin"/><Relationship Id="rId83" Type="http://schemas.openxmlformats.org/officeDocument/2006/relationships/oleObject" Target="embeddings/oleObject27.bin"/><Relationship Id="rId88" Type="http://schemas.openxmlformats.org/officeDocument/2006/relationships/image" Target="media/image48.wmf"/><Relationship Id="rId91" Type="http://schemas.openxmlformats.org/officeDocument/2006/relationships/oleObject" Target="embeddings/oleObject31.bin"/><Relationship Id="rId96" Type="http://schemas.openxmlformats.org/officeDocument/2006/relationships/image" Target="media/image52.emf"/><Relationship Id="rId111" Type="http://schemas.openxmlformats.org/officeDocument/2006/relationships/image" Target="media/image73.emf"/><Relationship Id="rId13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png"/><Relationship Id="rId28" Type="http://schemas.openxmlformats.org/officeDocument/2006/relationships/image" Target="media/image16.emf"/><Relationship Id="rId36" Type="http://schemas.openxmlformats.org/officeDocument/2006/relationships/image" Target="media/image24.emf"/><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image" Target="media/image68.emf"/><Relationship Id="rId114" Type="http://schemas.openxmlformats.org/officeDocument/2006/relationships/image" Target="media/image61.wmf"/><Relationship Id="rId119" Type="http://schemas.openxmlformats.org/officeDocument/2006/relationships/oleObject" Target="embeddings/oleObject37.bin"/><Relationship Id="rId127" Type="http://schemas.openxmlformats.org/officeDocument/2006/relationships/header" Target="header2.xml"/><Relationship Id="rId10" Type="http://schemas.openxmlformats.org/officeDocument/2006/relationships/image" Target="media/image3.wmf"/><Relationship Id="rId31" Type="http://schemas.openxmlformats.org/officeDocument/2006/relationships/image" Target="media/image19.emf"/><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44.emf"/><Relationship Id="rId81" Type="http://schemas.openxmlformats.org/officeDocument/2006/relationships/image" Target="media/image50.emf"/><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image" Target="media/image55.emf"/><Relationship Id="rId101" Type="http://schemas.openxmlformats.org/officeDocument/2006/relationships/image" Target="media/image57.emf"/><Relationship Id="rId122" Type="http://schemas.openxmlformats.org/officeDocument/2006/relationships/image" Target="media/image65.wmf"/><Relationship Id="rId130"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8.bin"/><Relationship Id="rId109" Type="http://schemas.openxmlformats.org/officeDocument/2006/relationships/image" Target="media/image71.emf"/><Relationship Id="rId34" Type="http://schemas.openxmlformats.org/officeDocument/2006/relationships/image" Target="media/image20.emf"/><Relationship Id="rId50" Type="http://schemas.openxmlformats.org/officeDocument/2006/relationships/image" Target="media/image29.wmf"/><Relationship Id="rId55" Type="http://schemas.openxmlformats.org/officeDocument/2006/relationships/oleObject" Target="embeddings/oleObject16.bin"/><Relationship Id="rId76" Type="http://schemas.openxmlformats.org/officeDocument/2006/relationships/image" Target="media/image42.emf"/><Relationship Id="rId97" Type="http://schemas.openxmlformats.org/officeDocument/2006/relationships/image" Target="media/image53.emf"/><Relationship Id="rId104" Type="http://schemas.openxmlformats.org/officeDocument/2006/relationships/image" Target="media/image66.emf"/><Relationship Id="rId120" Type="http://schemas.openxmlformats.org/officeDocument/2006/relationships/image" Target="media/image64.wmf"/><Relationship Id="rId125" Type="http://schemas.openxmlformats.org/officeDocument/2006/relationships/oleObject" Target="embeddings/oleObject40.bin"/><Relationship Id="rId7" Type="http://schemas.openxmlformats.org/officeDocument/2006/relationships/oleObject" Target="embeddings/oleObject1.bin"/><Relationship Id="rId71" Type="http://schemas.openxmlformats.org/officeDocument/2006/relationships/oleObject" Target="embeddings/oleObject24.bin"/><Relationship Id="rId92" Type="http://schemas.openxmlformats.org/officeDocument/2006/relationships/image" Target="media/image50.wmf"/><Relationship Id="rId2" Type="http://schemas.openxmlformats.org/officeDocument/2006/relationships/settings" Target="settings.xml"/><Relationship Id="rId29" Type="http://schemas.openxmlformats.org/officeDocument/2006/relationships/image" Target="media/image17.png"/><Relationship Id="rId24" Type="http://schemas.openxmlformats.org/officeDocument/2006/relationships/image" Target="media/image12.emf"/><Relationship Id="rId40" Type="http://schemas.openxmlformats.org/officeDocument/2006/relationships/image" Target="media/image24.wmf"/><Relationship Id="rId45" Type="http://schemas.openxmlformats.org/officeDocument/2006/relationships/oleObject" Target="embeddings/oleObject11.bin"/><Relationship Id="rId66" Type="http://schemas.openxmlformats.org/officeDocument/2006/relationships/image" Target="media/image37.wmf"/><Relationship Id="rId87" Type="http://schemas.openxmlformats.org/officeDocument/2006/relationships/oleObject" Target="embeddings/oleObject29.bin"/><Relationship Id="rId110" Type="http://schemas.openxmlformats.org/officeDocument/2006/relationships/image" Target="media/image59.emf"/><Relationship Id="rId115" Type="http://schemas.openxmlformats.org/officeDocument/2006/relationships/oleObject" Target="embeddings/oleObject35.bin"/><Relationship Id="rId131" Type="http://schemas.openxmlformats.org/officeDocument/2006/relationships/footer" Target="footer3.xml"/><Relationship Id="rId61" Type="http://schemas.openxmlformats.org/officeDocument/2006/relationships/oleObject" Target="embeddings/oleObject19.bin"/><Relationship Id="rId82" Type="http://schemas.openxmlformats.org/officeDocument/2006/relationships/image" Target="media/image45.wmf"/><Relationship Id="rId19" Type="http://schemas.openxmlformats.org/officeDocument/2006/relationships/oleObject" Target="embeddings/oleObject7.bin"/></Relationships>
</file>

<file path=word/_rels/header1.xml.rels><?xml version="1.0" encoding="UTF-8" standalone="yes"?>
<Relationships xmlns="http://schemas.openxmlformats.org/package/2006/relationships"><Relationship Id="rId1" Type="http://schemas.openxmlformats.org/officeDocument/2006/relationships/image" Target="media/image67.jpeg"/></Relationships>
</file>

<file path=word/_rels/header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image" Target="media/image67.jpeg"/></Relationships>
</file>

<file path=word/_rels/header3.xml.rels><?xml version="1.0" encoding="UTF-8" standalone="yes"?>
<Relationships xmlns="http://schemas.openxmlformats.org/package/2006/relationships"><Relationship Id="rId1" Type="http://schemas.openxmlformats.org/officeDocument/2006/relationships/image" Target="media/image6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job">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374</Words>
  <Characters>2134</Characters>
  <Application>Microsoft Office Word</Application>
  <DocSecurity>0</DocSecurity>
  <Lines>17</Lines>
  <Paragraphs>5</Paragraphs>
  <ScaleCrop>false</ScaleCrop>
  <Company/>
  <LinksUpToDate>false</LinksUpToDate>
  <CharactersWithSpaces>25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晗</dc:creator>
  <cp:keywords/>
  <dc:description/>
  <cp:lastModifiedBy>acer</cp:lastModifiedBy>
  <cp:revision>4</cp:revision>
  <dcterms:created xsi:type="dcterms:W3CDTF">2018-07-08T12:39:00Z</dcterms:created>
  <dcterms:modified xsi:type="dcterms:W3CDTF">2018-07-08T13:49:00Z</dcterms:modified>
</cp:coreProperties>
</file>